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 w:displacedByCustomXml="next"/>
    <w:bookmarkEnd w:id="0" w:displacedByCustomXml="next"/>
    <w:sdt>
      <w:sdtPr>
        <w:rPr>
          <w:rFonts w:eastAsiaTheme="minorHAnsi" w:cstheme="minorBidi"/>
          <w:b w:val="0"/>
          <w:bCs w:val="0"/>
          <w:sz w:val="24"/>
          <w:szCs w:val="24"/>
          <w:lang w:eastAsia="ru-RU"/>
        </w:rPr>
        <w:id w:val="999164580"/>
        <w:docPartObj>
          <w:docPartGallery w:val="Table of Contents"/>
          <w:docPartUnique/>
        </w:docPartObj>
      </w:sdtPr>
      <w:sdtEndPr/>
      <w:sdtContent>
        <w:p w:rsidR="009E6D71" w:rsidRDefault="009E6D71">
          <w:pPr>
            <w:pStyle w:val="af9"/>
          </w:pPr>
          <w:r>
            <w:t>Оглавление</w:t>
          </w:r>
        </w:p>
        <w:p w:rsidR="009E6D71" w:rsidRDefault="009E6D71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5515858" w:history="1">
            <w:r w:rsidRPr="00DB53CE">
              <w:rPr>
                <w:rStyle w:val="a5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5158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97F67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6D71" w:rsidRDefault="0061731D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515859" w:history="1">
            <w:r w:rsidR="009E6D71" w:rsidRPr="00DB53CE">
              <w:rPr>
                <w:rStyle w:val="a5"/>
                <w:rFonts w:cs="Times New Roman"/>
                <w:noProof/>
              </w:rPr>
              <w:t>1.</w:t>
            </w:r>
            <w:r w:rsidR="009E6D71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9E6D71" w:rsidRPr="00DB53CE">
              <w:rPr>
                <w:rStyle w:val="a5"/>
                <w:rFonts w:cs="Times New Roman"/>
                <w:noProof/>
              </w:rPr>
              <w:t>Критерии проверки однородности законов распределения</w:t>
            </w:r>
            <w:r w:rsidR="009E6D71">
              <w:rPr>
                <w:noProof/>
                <w:webHidden/>
              </w:rPr>
              <w:tab/>
            </w:r>
            <w:r w:rsidR="009E6D71">
              <w:rPr>
                <w:noProof/>
                <w:webHidden/>
              </w:rPr>
              <w:fldChar w:fldCharType="begin"/>
            </w:r>
            <w:r w:rsidR="009E6D71">
              <w:rPr>
                <w:noProof/>
                <w:webHidden/>
              </w:rPr>
              <w:instrText xml:space="preserve"> PAGEREF _Toc515515859 \h </w:instrText>
            </w:r>
            <w:r w:rsidR="009E6D71">
              <w:rPr>
                <w:noProof/>
                <w:webHidden/>
              </w:rPr>
            </w:r>
            <w:r w:rsidR="009E6D71">
              <w:rPr>
                <w:noProof/>
                <w:webHidden/>
              </w:rPr>
              <w:fldChar w:fldCharType="separate"/>
            </w:r>
            <w:r w:rsidR="00D97F67">
              <w:rPr>
                <w:noProof/>
                <w:webHidden/>
              </w:rPr>
              <w:t>5</w:t>
            </w:r>
            <w:r w:rsidR="009E6D71">
              <w:rPr>
                <w:noProof/>
                <w:webHidden/>
              </w:rPr>
              <w:fldChar w:fldCharType="end"/>
            </w:r>
          </w:hyperlink>
        </w:p>
        <w:p w:rsidR="009E6D71" w:rsidRDefault="0061731D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515860" w:history="1">
            <w:r w:rsidR="009E6D71" w:rsidRPr="00DB53CE">
              <w:rPr>
                <w:rStyle w:val="a5"/>
                <w:rFonts w:cs="Times New Roman"/>
                <w:noProof/>
                <w:spacing w:val="2"/>
              </w:rPr>
              <w:t>1.1.</w:t>
            </w:r>
            <w:r w:rsidR="009E6D71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9E6D71" w:rsidRPr="00DB53CE">
              <w:rPr>
                <w:rStyle w:val="a5"/>
                <w:rFonts w:cs="Times New Roman"/>
                <w:noProof/>
                <w:spacing w:val="2"/>
              </w:rPr>
              <w:t>Общая постановка</w:t>
            </w:r>
            <w:r w:rsidR="009E6D71">
              <w:rPr>
                <w:noProof/>
                <w:webHidden/>
              </w:rPr>
              <w:tab/>
            </w:r>
            <w:r w:rsidR="009E6D71">
              <w:rPr>
                <w:noProof/>
                <w:webHidden/>
              </w:rPr>
              <w:fldChar w:fldCharType="begin"/>
            </w:r>
            <w:r w:rsidR="009E6D71">
              <w:rPr>
                <w:noProof/>
                <w:webHidden/>
              </w:rPr>
              <w:instrText xml:space="preserve"> PAGEREF _Toc515515860 \h </w:instrText>
            </w:r>
            <w:r w:rsidR="009E6D71">
              <w:rPr>
                <w:noProof/>
                <w:webHidden/>
              </w:rPr>
            </w:r>
            <w:r w:rsidR="009E6D71">
              <w:rPr>
                <w:noProof/>
                <w:webHidden/>
              </w:rPr>
              <w:fldChar w:fldCharType="separate"/>
            </w:r>
            <w:r w:rsidR="00D97F67">
              <w:rPr>
                <w:noProof/>
                <w:webHidden/>
              </w:rPr>
              <w:t>5</w:t>
            </w:r>
            <w:r w:rsidR="009E6D71">
              <w:rPr>
                <w:noProof/>
                <w:webHidden/>
              </w:rPr>
              <w:fldChar w:fldCharType="end"/>
            </w:r>
          </w:hyperlink>
        </w:p>
        <w:p w:rsidR="009E6D71" w:rsidRDefault="0061731D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515861" w:history="1">
            <w:r w:rsidR="009E6D71" w:rsidRPr="00DB53CE">
              <w:rPr>
                <w:rStyle w:val="a5"/>
                <w:rFonts w:cs="Times New Roman"/>
                <w:noProof/>
              </w:rPr>
              <w:t>1.2.</w:t>
            </w:r>
            <w:r w:rsidR="009E6D71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9E6D71" w:rsidRPr="00DB53CE">
              <w:rPr>
                <w:rStyle w:val="a5"/>
                <w:rFonts w:cs="Times New Roman"/>
                <w:noProof/>
              </w:rPr>
              <w:t>Критерий Андерсона-Дарлинга</w:t>
            </w:r>
            <w:r w:rsidR="009E6D71">
              <w:rPr>
                <w:noProof/>
                <w:webHidden/>
              </w:rPr>
              <w:tab/>
            </w:r>
            <w:r w:rsidR="009E6D71">
              <w:rPr>
                <w:noProof/>
                <w:webHidden/>
              </w:rPr>
              <w:fldChar w:fldCharType="begin"/>
            </w:r>
            <w:r w:rsidR="009E6D71">
              <w:rPr>
                <w:noProof/>
                <w:webHidden/>
              </w:rPr>
              <w:instrText xml:space="preserve"> PAGEREF _Toc515515861 \h </w:instrText>
            </w:r>
            <w:r w:rsidR="009E6D71">
              <w:rPr>
                <w:noProof/>
                <w:webHidden/>
              </w:rPr>
            </w:r>
            <w:r w:rsidR="009E6D71">
              <w:rPr>
                <w:noProof/>
                <w:webHidden/>
              </w:rPr>
              <w:fldChar w:fldCharType="separate"/>
            </w:r>
            <w:r w:rsidR="00D97F67">
              <w:rPr>
                <w:noProof/>
                <w:webHidden/>
              </w:rPr>
              <w:t>5</w:t>
            </w:r>
            <w:r w:rsidR="009E6D71">
              <w:rPr>
                <w:noProof/>
                <w:webHidden/>
              </w:rPr>
              <w:fldChar w:fldCharType="end"/>
            </w:r>
          </w:hyperlink>
        </w:p>
        <w:p w:rsidR="009E6D71" w:rsidRDefault="0061731D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515862" w:history="1">
            <w:r w:rsidR="009E6D71" w:rsidRPr="00DB53CE">
              <w:rPr>
                <w:rStyle w:val="a5"/>
                <w:rFonts w:cs="Times New Roman"/>
                <w:noProof/>
              </w:rPr>
              <w:t>2.</w:t>
            </w:r>
            <w:r w:rsidR="009E6D71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9E6D71" w:rsidRPr="00DB53CE">
              <w:rPr>
                <w:rStyle w:val="a5"/>
                <w:rFonts w:cs="Times New Roman"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 w:rsidR="009E6D71">
              <w:rPr>
                <w:noProof/>
                <w:webHidden/>
              </w:rPr>
              <w:tab/>
            </w:r>
            <w:r w:rsidR="009E6D71">
              <w:rPr>
                <w:noProof/>
                <w:webHidden/>
              </w:rPr>
              <w:fldChar w:fldCharType="begin"/>
            </w:r>
            <w:r w:rsidR="009E6D71">
              <w:rPr>
                <w:noProof/>
                <w:webHidden/>
              </w:rPr>
              <w:instrText xml:space="preserve"> PAGEREF _Toc515515862 \h </w:instrText>
            </w:r>
            <w:r w:rsidR="009E6D71">
              <w:rPr>
                <w:noProof/>
                <w:webHidden/>
              </w:rPr>
            </w:r>
            <w:r w:rsidR="009E6D71">
              <w:rPr>
                <w:noProof/>
                <w:webHidden/>
              </w:rPr>
              <w:fldChar w:fldCharType="separate"/>
            </w:r>
            <w:r w:rsidR="00D97F67">
              <w:rPr>
                <w:noProof/>
                <w:webHidden/>
              </w:rPr>
              <w:t>7</w:t>
            </w:r>
            <w:r w:rsidR="009E6D71">
              <w:rPr>
                <w:noProof/>
                <w:webHidden/>
              </w:rPr>
              <w:fldChar w:fldCharType="end"/>
            </w:r>
          </w:hyperlink>
        </w:p>
        <w:p w:rsidR="009E6D71" w:rsidRDefault="0061731D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515863" w:history="1">
            <w:r w:rsidR="009E6D71" w:rsidRPr="00DB53CE">
              <w:rPr>
                <w:rStyle w:val="a5"/>
                <w:rFonts w:cs="Times New Roman"/>
                <w:noProof/>
              </w:rPr>
              <w:t>2.1.</w:t>
            </w:r>
            <w:r w:rsidR="009E6D71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9E6D71" w:rsidRPr="00DB53CE">
              <w:rPr>
                <w:rStyle w:val="a5"/>
                <w:rFonts w:cs="Times New Roman"/>
                <w:noProof/>
              </w:rPr>
              <w:t>Исследование распределений статистик</w:t>
            </w:r>
            <w:r w:rsidR="009E6D71">
              <w:rPr>
                <w:noProof/>
                <w:webHidden/>
              </w:rPr>
              <w:tab/>
            </w:r>
            <w:r w:rsidR="009E6D71">
              <w:rPr>
                <w:noProof/>
                <w:webHidden/>
              </w:rPr>
              <w:fldChar w:fldCharType="begin"/>
            </w:r>
            <w:r w:rsidR="009E6D71">
              <w:rPr>
                <w:noProof/>
                <w:webHidden/>
              </w:rPr>
              <w:instrText xml:space="preserve"> PAGEREF _Toc515515863 \h </w:instrText>
            </w:r>
            <w:r w:rsidR="009E6D71">
              <w:rPr>
                <w:noProof/>
                <w:webHidden/>
              </w:rPr>
            </w:r>
            <w:r w:rsidR="009E6D71">
              <w:rPr>
                <w:noProof/>
                <w:webHidden/>
              </w:rPr>
              <w:fldChar w:fldCharType="separate"/>
            </w:r>
            <w:r w:rsidR="00D97F67">
              <w:rPr>
                <w:noProof/>
                <w:webHidden/>
              </w:rPr>
              <w:t>7</w:t>
            </w:r>
            <w:r w:rsidR="009E6D71">
              <w:rPr>
                <w:noProof/>
                <w:webHidden/>
              </w:rPr>
              <w:fldChar w:fldCharType="end"/>
            </w:r>
          </w:hyperlink>
        </w:p>
        <w:p w:rsidR="009E6D71" w:rsidRDefault="0061731D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515864" w:history="1">
            <w:r w:rsidR="009E6D71" w:rsidRPr="00DB53CE">
              <w:rPr>
                <w:rStyle w:val="a5"/>
                <w:rFonts w:cs="Times New Roman"/>
                <w:noProof/>
                <w:spacing w:val="2"/>
              </w:rPr>
              <w:t>Список литературы</w:t>
            </w:r>
            <w:r w:rsidR="009E6D71">
              <w:rPr>
                <w:noProof/>
                <w:webHidden/>
              </w:rPr>
              <w:tab/>
            </w:r>
            <w:r w:rsidR="009E6D71">
              <w:rPr>
                <w:noProof/>
                <w:webHidden/>
              </w:rPr>
              <w:fldChar w:fldCharType="begin"/>
            </w:r>
            <w:r w:rsidR="009E6D71">
              <w:rPr>
                <w:noProof/>
                <w:webHidden/>
              </w:rPr>
              <w:instrText xml:space="preserve"> PAGEREF _Toc515515864 \h </w:instrText>
            </w:r>
            <w:r w:rsidR="009E6D71">
              <w:rPr>
                <w:noProof/>
                <w:webHidden/>
              </w:rPr>
            </w:r>
            <w:r w:rsidR="009E6D71">
              <w:rPr>
                <w:noProof/>
                <w:webHidden/>
              </w:rPr>
              <w:fldChar w:fldCharType="separate"/>
            </w:r>
            <w:r w:rsidR="00D97F67">
              <w:rPr>
                <w:noProof/>
                <w:webHidden/>
              </w:rPr>
              <w:t>10</w:t>
            </w:r>
            <w:r w:rsidR="009E6D71">
              <w:rPr>
                <w:noProof/>
                <w:webHidden/>
              </w:rPr>
              <w:fldChar w:fldCharType="end"/>
            </w:r>
          </w:hyperlink>
        </w:p>
        <w:p w:rsidR="009E6D71" w:rsidRDefault="009E6D71">
          <w:r>
            <w:rPr>
              <w:b/>
              <w:bCs/>
            </w:rPr>
            <w:fldChar w:fldCharType="end"/>
          </w:r>
        </w:p>
      </w:sdtContent>
    </w:sdt>
    <w:p w:rsidR="00284D76" w:rsidRDefault="00284D76"/>
    <w:p w:rsidR="002B4044" w:rsidRDefault="002B4044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9E6D71" w:rsidRDefault="009E6D71" w:rsidP="009E6D71">
      <w:pPr>
        <w:pStyle w:val="1"/>
        <w:numPr>
          <w:ilvl w:val="0"/>
          <w:numId w:val="0"/>
        </w:numPr>
        <w:ind w:left="360"/>
        <w:rPr>
          <w:spacing w:val="2"/>
        </w:rPr>
      </w:pPr>
      <w:bookmarkStart w:id="1" w:name="_Toc515316433"/>
      <w:bookmarkStart w:id="2" w:name="_Toc515515858"/>
      <w:bookmarkStart w:id="3" w:name="_Toc465616438"/>
      <w:bookmarkStart w:id="4" w:name="_Toc465616754"/>
      <w:bookmarkStart w:id="5" w:name="_Toc465726269"/>
      <w:bookmarkStart w:id="6" w:name="_Toc465726376"/>
      <w:bookmarkStart w:id="7" w:name="_Toc465726448"/>
      <w:bookmarkStart w:id="8" w:name="_Toc500923017"/>
      <w:r w:rsidRPr="00A84F59">
        <w:lastRenderedPageBreak/>
        <w:t>Введение</w:t>
      </w:r>
      <w:bookmarkEnd w:id="1"/>
      <w:bookmarkEnd w:id="2"/>
      <w:r w:rsidRPr="0044462F">
        <w:rPr>
          <w:spacing w:val="2"/>
        </w:rPr>
        <w:t xml:space="preserve"> </w:t>
      </w:r>
    </w:p>
    <w:p w:rsidR="009E6D71" w:rsidRDefault="009E6D71" w:rsidP="009E6D71">
      <w:pPr>
        <w:spacing w:line="360" w:lineRule="auto"/>
        <w:jc w:val="both"/>
        <w:rPr>
          <w:rFonts w:cs="Times New Roman"/>
          <w:b/>
          <w:spacing w:val="2"/>
          <w:sz w:val="28"/>
          <w:szCs w:val="28"/>
        </w:rPr>
      </w:pPr>
    </w:p>
    <w:p w:rsidR="009E6D71" w:rsidRDefault="009E6D71" w:rsidP="009E6D71">
      <w:pPr>
        <w:spacing w:line="360" w:lineRule="auto"/>
        <w:jc w:val="both"/>
        <w:rPr>
          <w:rFonts w:cs="Times New Roman"/>
          <w:b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9E6D71" w:rsidRPr="008E155F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AE19A5">
        <w:rPr>
          <w:rFonts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cs="Times New Roman"/>
          <w:spacing w:val="2"/>
          <w:sz w:val="28"/>
          <w:szCs w:val="28"/>
        </w:rPr>
        <w:t>довольно</w:t>
      </w:r>
      <w:r w:rsidRPr="00AE19A5">
        <w:rPr>
          <w:rFonts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cs="Times New Roman"/>
          <w:spacing w:val="2"/>
          <w:sz w:val="28"/>
          <w:szCs w:val="28"/>
        </w:rPr>
        <w:t>имеют ли различия</w:t>
      </w:r>
      <w:r w:rsidRPr="00AE19A5">
        <w:rPr>
          <w:rFonts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cs="Times New Roman"/>
          <w:spacing w:val="2"/>
          <w:sz w:val="28"/>
          <w:szCs w:val="28"/>
        </w:rPr>
        <w:t>.</w:t>
      </w:r>
      <w:r w:rsidRPr="00AE19A5">
        <w:rPr>
          <w:rFonts w:cs="Times New Roman"/>
          <w:spacing w:val="2"/>
          <w:sz w:val="28"/>
          <w:szCs w:val="28"/>
        </w:rPr>
        <w:t xml:space="preserve"> </w:t>
      </w:r>
      <w:r w:rsidRPr="00FC6C0A">
        <w:rPr>
          <w:rFonts w:cs="Times New Roman"/>
          <w:spacing w:val="2"/>
          <w:sz w:val="28"/>
          <w:szCs w:val="28"/>
        </w:rPr>
        <w:t>Необходимость проверки</w:t>
      </w:r>
      <w:r>
        <w:rPr>
          <w:rFonts w:cs="Times New Roman"/>
          <w:spacing w:val="2"/>
          <w:sz w:val="28"/>
          <w:szCs w:val="28"/>
        </w:rPr>
        <w:t xml:space="preserve"> данных</w:t>
      </w:r>
      <w:r w:rsidRPr="00FC6C0A">
        <w:rPr>
          <w:rFonts w:cs="Times New Roman"/>
          <w:spacing w:val="2"/>
          <w:sz w:val="28"/>
          <w:szCs w:val="28"/>
        </w:rPr>
        <w:t xml:space="preserve"> гипотез </w:t>
      </w:r>
      <w:r>
        <w:rPr>
          <w:rFonts w:cs="Times New Roman"/>
          <w:spacing w:val="2"/>
          <w:sz w:val="28"/>
          <w:szCs w:val="28"/>
        </w:rPr>
        <w:t>появляется</w:t>
      </w:r>
      <w:r w:rsidRPr="00FC6C0A">
        <w:rPr>
          <w:rFonts w:cs="Times New Roman"/>
          <w:spacing w:val="2"/>
          <w:sz w:val="28"/>
          <w:szCs w:val="28"/>
        </w:rPr>
        <w:t xml:space="preserve"> в различных </w:t>
      </w:r>
      <w:r>
        <w:rPr>
          <w:rFonts w:cs="Times New Roman"/>
          <w:spacing w:val="2"/>
          <w:sz w:val="28"/>
          <w:szCs w:val="28"/>
        </w:rPr>
        <w:t>ситуациях</w:t>
      </w:r>
      <w:r w:rsidRPr="00FC6C0A">
        <w:rPr>
          <w:rFonts w:cs="Times New Roman"/>
          <w:spacing w:val="2"/>
          <w:sz w:val="28"/>
          <w:szCs w:val="28"/>
        </w:rPr>
        <w:t xml:space="preserve">, когда хотят </w:t>
      </w:r>
      <w:r>
        <w:rPr>
          <w:rFonts w:cs="Times New Roman"/>
          <w:spacing w:val="2"/>
          <w:sz w:val="28"/>
          <w:szCs w:val="28"/>
        </w:rPr>
        <w:t>удостовериться</w:t>
      </w:r>
      <w:r w:rsidRPr="00FC6C0A">
        <w:rPr>
          <w:rFonts w:cs="Times New Roman"/>
          <w:spacing w:val="2"/>
          <w:sz w:val="28"/>
          <w:szCs w:val="28"/>
        </w:rPr>
        <w:t xml:space="preserve"> в неизменности (или </w:t>
      </w:r>
      <w:r>
        <w:rPr>
          <w:rFonts w:cs="Times New Roman"/>
          <w:spacing w:val="2"/>
          <w:sz w:val="28"/>
          <w:szCs w:val="28"/>
        </w:rPr>
        <w:t>напротив</w:t>
      </w:r>
      <w:r w:rsidRPr="00FC6C0A">
        <w:rPr>
          <w:rFonts w:cs="Times New Roman"/>
          <w:spacing w:val="2"/>
          <w:sz w:val="28"/>
          <w:szCs w:val="28"/>
        </w:rPr>
        <w:t xml:space="preserve"> в изменении) статистических свойств н</w:t>
      </w:r>
      <w:r>
        <w:rPr>
          <w:rFonts w:cs="Times New Roman"/>
          <w:spacing w:val="2"/>
          <w:sz w:val="28"/>
          <w:szCs w:val="28"/>
        </w:rPr>
        <w:t>екоторого объекта или</w:t>
      </w:r>
      <w:r w:rsidRPr="00FC6C0A">
        <w:rPr>
          <w:rFonts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>
        <w:rPr>
          <w:rFonts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 оказанного воздействия и после с течением времени. </w:t>
      </w:r>
      <w:r w:rsidRPr="00D30D1F">
        <w:rPr>
          <w:rFonts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>
        <w:rPr>
          <w:color w:val="000000"/>
          <w:shd w:val="clear" w:color="auto" w:fill="FFFFFF"/>
        </w:rPr>
        <w:t xml:space="preserve"> </w:t>
      </w:r>
      <w:r w:rsidRPr="008E155F">
        <w:rPr>
          <w:rFonts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9E6D71" w:rsidRPr="00DB5C72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8E155F">
        <w:rPr>
          <w:rFonts w:cs="Times New Roman"/>
          <w:spacing w:val="2"/>
          <w:sz w:val="28"/>
          <w:szCs w:val="28"/>
        </w:rPr>
        <w:t>В случае если установлена однородность двух выборок, то вполне вероятно группировка сегментов, из которых они взяты, в один. В последующем это позволит воплотить в жизнь по отношению к ним схожую рекламную политику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8E155F">
        <w:rPr>
          <w:rFonts w:cs="Times New Roman"/>
          <w:spacing w:val="2"/>
          <w:sz w:val="28"/>
          <w:szCs w:val="28"/>
        </w:rPr>
        <w:t xml:space="preserve">(проводить одни и те же маркетинговые  процедуры и т.п.). В случае если же установлено отличие, то поведение потребителей в двух сегментах различно, объединять эти сегменты невозможно, и могут понадобиться различные рекламные компании, своя для </w:t>
      </w:r>
      <w:r w:rsidRPr="00DB5C72">
        <w:rPr>
          <w:rFonts w:cs="Times New Roman"/>
          <w:spacing w:val="2"/>
          <w:sz w:val="28"/>
          <w:szCs w:val="28"/>
        </w:rPr>
        <w:t>каждого из этих сегментов.</w:t>
      </w:r>
    </w:p>
    <w:p w:rsidR="009E6D71" w:rsidRPr="00DB5C72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B5C72">
        <w:rPr>
          <w:rFonts w:cs="Times New Roman"/>
          <w:spacing w:val="2"/>
          <w:sz w:val="28"/>
          <w:szCs w:val="28"/>
        </w:rPr>
        <w:t>Для решения данной задачи широко используются критерии однородности. Критерии однородности призваны определить</w:t>
      </w:r>
      <w:r w:rsidRPr="00DB5C72">
        <w:rPr>
          <w:rFonts w:cs="Times New Roman"/>
          <w:color w:val="000000"/>
          <w:sz w:val="28"/>
          <w:szCs w:val="28"/>
          <w:shd w:val="clear" w:color="auto" w:fill="FFFFFF"/>
        </w:rPr>
        <w:t>, взяты ли две (или более) выборки из одного распределения вероятностей.</w:t>
      </w:r>
      <w:r w:rsidRPr="00DB5C72">
        <w:rPr>
          <w:rFonts w:cs="Times New Roman"/>
          <w:spacing w:val="2"/>
          <w:sz w:val="28"/>
          <w:szCs w:val="28"/>
        </w:rPr>
        <w:t xml:space="preserve"> На данный </w:t>
      </w:r>
      <w:r w:rsidRPr="00DB5C72">
        <w:rPr>
          <w:rFonts w:cs="Times New Roman"/>
          <w:spacing w:val="2"/>
          <w:sz w:val="28"/>
          <w:szCs w:val="28"/>
        </w:rPr>
        <w:lastRenderedPageBreak/>
        <w:t xml:space="preserve">момент существуют множество таких критериев. Критерий однородности Смирнова предложен в работе [1] и рассмотрен в работах [2, 3]. В русскоязычной литературе трудно найти упоминания о критерии Андерсона-Дарлинга. Тем не менее, критерий однородности Андерсона-Дарлинга был подробно рассмотрен в работах [4, 5]. На ряду с критерием Смирнова на практике частое применение </w:t>
      </w:r>
      <w:r>
        <w:rPr>
          <w:rFonts w:cs="Times New Roman"/>
          <w:spacing w:val="2"/>
          <w:sz w:val="28"/>
          <w:szCs w:val="28"/>
        </w:rPr>
        <w:t>находит</w:t>
      </w:r>
      <w:r w:rsidRPr="00DB5C72">
        <w:rPr>
          <w:rFonts w:cs="Times New Roman"/>
          <w:spacing w:val="2"/>
          <w:sz w:val="28"/>
          <w:szCs w:val="28"/>
        </w:rPr>
        <w:t xml:space="preserve"> критерий Лемана-Розенблатта </w:t>
      </w:r>
      <w:r w:rsidRPr="00D0335A">
        <w:rPr>
          <w:rFonts w:cs="Times New Roman"/>
          <w:spacing w:val="2"/>
          <w:sz w:val="28"/>
          <w:szCs w:val="28"/>
        </w:rPr>
        <w:t>[6, 7].</w:t>
      </w:r>
    </w:p>
    <w:p w:rsidR="009E6D71" w:rsidRPr="00426191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 xml:space="preserve">На практике чаще всего приходится иметь дело с данными ограниченной точности.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, и при каких объемах выборок можно реально пользоваться этими предельными распределениями статистик критериев. Исследования распределений статистик и мощностей критериев однородности подробно рассматривались в работах [8 - </w:t>
      </w:r>
      <w:r w:rsidRPr="00D0335A">
        <w:rPr>
          <w:rFonts w:cs="Times New Roman"/>
          <w:spacing w:val="2"/>
          <w:sz w:val="28"/>
          <w:szCs w:val="28"/>
        </w:rPr>
        <w:t>11</w:t>
      </w:r>
      <w:r w:rsidRPr="00F57287">
        <w:rPr>
          <w:rFonts w:cs="Times New Roman"/>
          <w:spacing w:val="2"/>
          <w:sz w:val="28"/>
          <w:szCs w:val="28"/>
        </w:rPr>
        <w:t>].</w:t>
      </w:r>
    </w:p>
    <w:p w:rsidR="009E6D71" w:rsidRPr="00D94CF4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Цель и задачи исследований.</w:t>
      </w:r>
      <w:r w:rsidRPr="00096EA0">
        <w:rPr>
          <w:rFonts w:cs="Times New Roman"/>
          <w:b/>
          <w:spacing w:val="2"/>
          <w:sz w:val="28"/>
          <w:szCs w:val="28"/>
        </w:rPr>
        <w:t xml:space="preserve"> </w:t>
      </w:r>
      <w:r w:rsidRPr="00096EA0">
        <w:rPr>
          <w:rFonts w:cs="Times New Roman"/>
          <w:spacing w:val="2"/>
          <w:sz w:val="28"/>
          <w:szCs w:val="28"/>
        </w:rPr>
        <w:t xml:space="preserve">Целью данной работы является разработка математического и алгоритмического обеспечения </w:t>
      </w:r>
      <w:r>
        <w:rPr>
          <w:rFonts w:cs="Times New Roman"/>
          <w:spacing w:val="2"/>
          <w:sz w:val="28"/>
          <w:szCs w:val="28"/>
        </w:rPr>
        <w:t xml:space="preserve">для исследования критерия однородности Андерсона-Дарлинга на данных ограниченной точности. </w:t>
      </w:r>
    </w:p>
    <w:p w:rsidR="009E6D71" w:rsidRPr="001A6F1D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096EA0">
        <w:rPr>
          <w:rFonts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9E6D71" w:rsidRDefault="009E6D71" w:rsidP="009E6D71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r>
        <w:rPr>
          <w:spacing w:val="2"/>
          <w:sz w:val="28"/>
          <w:szCs w:val="28"/>
        </w:rPr>
        <w:t>исследование распределения статистики критерия однородности: Андерсона-Дарлинга на данных ограниченной точности;</w:t>
      </w:r>
    </w:p>
    <w:p w:rsidR="009E6D71" w:rsidRDefault="009E6D71" w:rsidP="009E6D71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r>
        <w:rPr>
          <w:spacing w:val="2"/>
          <w:sz w:val="28"/>
          <w:szCs w:val="28"/>
        </w:rPr>
        <w:t>сравнительный анализ распределения статистики критерия с предельной функцией распределения;</w:t>
      </w:r>
    </w:p>
    <w:bookmarkEnd w:id="3"/>
    <w:bookmarkEnd w:id="4"/>
    <w:bookmarkEnd w:id="5"/>
    <w:bookmarkEnd w:id="6"/>
    <w:bookmarkEnd w:id="7"/>
    <w:bookmarkEnd w:id="8"/>
    <w:p w:rsidR="009E6D71" w:rsidRPr="009E6D71" w:rsidRDefault="009E6D71" w:rsidP="009E6D71">
      <w:pPr>
        <w:pStyle w:val="a"/>
        <w:numPr>
          <w:ilvl w:val="0"/>
          <w:numId w:val="0"/>
        </w:numPr>
        <w:ind w:firstLine="284"/>
      </w:pPr>
    </w:p>
    <w:p w:rsidR="009E6D71" w:rsidRPr="009E6D71" w:rsidRDefault="009E6D71" w:rsidP="009E6D71">
      <w:pPr>
        <w:pStyle w:val="a"/>
        <w:numPr>
          <w:ilvl w:val="0"/>
          <w:numId w:val="0"/>
        </w:numPr>
        <w:ind w:firstLine="284"/>
      </w:pPr>
    </w:p>
    <w:p w:rsidR="009E6D71" w:rsidRPr="009E6D71" w:rsidRDefault="009E6D71" w:rsidP="009E6D71">
      <w:pPr>
        <w:pStyle w:val="a"/>
        <w:numPr>
          <w:ilvl w:val="0"/>
          <w:numId w:val="0"/>
        </w:numPr>
      </w:pPr>
    </w:p>
    <w:p w:rsidR="009E6D71" w:rsidRPr="00BC3BC1" w:rsidRDefault="009E6D71" w:rsidP="009E6D71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 w:line="259" w:lineRule="auto"/>
        <w:rPr>
          <w:rFonts w:cs="Times New Roman"/>
          <w:color w:val="000000" w:themeColor="text1"/>
        </w:rPr>
      </w:pPr>
      <w:bookmarkStart w:id="9" w:name="_Toc515316434"/>
      <w:bookmarkStart w:id="10" w:name="_Toc515515707"/>
      <w:bookmarkStart w:id="11" w:name="_Toc515515859"/>
      <w:r w:rsidRPr="00BC3BC1">
        <w:rPr>
          <w:rFonts w:cs="Times New Roman"/>
          <w:color w:val="000000" w:themeColor="text1"/>
        </w:rPr>
        <w:lastRenderedPageBreak/>
        <w:t>Критерии проверки однородности законов распределения</w:t>
      </w:r>
      <w:bookmarkEnd w:id="9"/>
      <w:bookmarkEnd w:id="10"/>
      <w:bookmarkEnd w:id="11"/>
    </w:p>
    <w:p w:rsidR="009E6D71" w:rsidRPr="00BC3BC1" w:rsidRDefault="009E6D71" w:rsidP="009E6D71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 w:line="259" w:lineRule="auto"/>
        <w:rPr>
          <w:rFonts w:eastAsiaTheme="minorHAnsi" w:cs="Times New Roman"/>
          <w:color w:val="auto"/>
          <w:spacing w:val="2"/>
          <w:szCs w:val="28"/>
        </w:rPr>
      </w:pPr>
      <w:bookmarkStart w:id="12" w:name="_Toc515316435"/>
      <w:bookmarkStart w:id="13" w:name="_Toc515515708"/>
      <w:bookmarkStart w:id="14" w:name="_Toc515515860"/>
      <w:r w:rsidRPr="00BC3BC1">
        <w:rPr>
          <w:rFonts w:eastAsiaTheme="minorHAnsi" w:cs="Times New Roman"/>
          <w:color w:val="auto"/>
          <w:spacing w:val="2"/>
          <w:szCs w:val="28"/>
        </w:rPr>
        <w:t>Общая постановка</w:t>
      </w:r>
      <w:bookmarkEnd w:id="12"/>
      <w:bookmarkEnd w:id="13"/>
      <w:bookmarkEnd w:id="14"/>
    </w:p>
    <w:p w:rsidR="009E6D71" w:rsidRPr="0001195C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B96709">
        <w:rPr>
          <w:rFonts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cs="Times New Roman"/>
          <w:spacing w:val="2"/>
          <w:sz w:val="28"/>
          <w:szCs w:val="28"/>
        </w:rPr>
        <w:t xml:space="preserve"> задач</w:t>
      </w:r>
      <w:r>
        <w:rPr>
          <w:rFonts w:cs="Times New Roman"/>
          <w:spacing w:val="2"/>
          <w:sz w:val="28"/>
          <w:szCs w:val="28"/>
        </w:rPr>
        <w:t>и</w:t>
      </w:r>
      <w:r w:rsidRPr="0001195C">
        <w:rPr>
          <w:rFonts w:cs="Times New Roman"/>
          <w:spacing w:val="2"/>
          <w:sz w:val="28"/>
          <w:szCs w:val="28"/>
        </w:rPr>
        <w:t xml:space="preserve"> проверки гипотез о принадлежно</w:t>
      </w:r>
      <w:r w:rsidRPr="0001195C">
        <w:rPr>
          <w:rFonts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Pr="0001195C">
        <w:rPr>
          <w:rFonts w:cs="Times New Roman"/>
          <w:spacing w:val="2"/>
          <w:sz w:val="28"/>
          <w:szCs w:val="28"/>
        </w:rPr>
        <w:softHyphen/>
        <w:t>ности. Такая задача</w:t>
      </w:r>
      <w:r>
        <w:rPr>
          <w:rFonts w:cs="Times New Roman"/>
          <w:spacing w:val="2"/>
          <w:sz w:val="28"/>
          <w:szCs w:val="28"/>
        </w:rPr>
        <w:t>,</w:t>
      </w:r>
      <w:r w:rsidRPr="0001195C">
        <w:rPr>
          <w:rFonts w:cs="Times New Roman"/>
          <w:spacing w:val="2"/>
          <w:sz w:val="28"/>
          <w:szCs w:val="28"/>
        </w:rPr>
        <w:t xml:space="preserve"> естественно</w:t>
      </w:r>
      <w:r>
        <w:rPr>
          <w:rFonts w:cs="Times New Roman"/>
          <w:spacing w:val="2"/>
          <w:sz w:val="28"/>
          <w:szCs w:val="28"/>
        </w:rPr>
        <w:t>,</w:t>
      </w:r>
      <w:r w:rsidRPr="0001195C">
        <w:rPr>
          <w:rFonts w:cs="Times New Roman"/>
          <w:spacing w:val="2"/>
          <w:sz w:val="28"/>
          <w:szCs w:val="28"/>
        </w:rPr>
        <w:t xml:space="preserve"> возникает при п</w:t>
      </w:r>
      <w:r>
        <w:rPr>
          <w:rFonts w:cs="Times New Roman"/>
          <w:spacing w:val="2"/>
          <w:sz w:val="28"/>
          <w:szCs w:val="28"/>
        </w:rPr>
        <w:t>р</w:t>
      </w:r>
      <w:r w:rsidRPr="0001195C">
        <w:rPr>
          <w:rFonts w:cs="Times New Roman"/>
          <w:spacing w:val="2"/>
          <w:sz w:val="28"/>
          <w:szCs w:val="28"/>
        </w:rPr>
        <w:t>оверке средств измерений, когда пытаются убе</w:t>
      </w:r>
      <w:r w:rsidRPr="0001195C">
        <w:rPr>
          <w:rFonts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Pr="0001195C">
        <w:rPr>
          <w:rFonts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cs="Times New Roman"/>
          <w:spacing w:val="2"/>
          <w:sz w:val="28"/>
          <w:szCs w:val="28"/>
        </w:rPr>
        <w:t>с течением времени</w:t>
      </w:r>
      <w:r w:rsidRPr="0001195C">
        <w:rPr>
          <w:rFonts w:cs="Times New Roman"/>
          <w:spacing w:val="2"/>
          <w:sz w:val="28"/>
          <w:szCs w:val="28"/>
        </w:rPr>
        <w:t>.</w:t>
      </w:r>
    </w:p>
    <w:p w:rsidR="009E6D71" w:rsidRPr="00D2493B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2493B">
        <w:rPr>
          <w:rFonts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>
        <w:rPr>
          <w:rFonts w:cs="Times New Roman"/>
          <w:spacing w:val="2"/>
          <w:sz w:val="28"/>
          <w:szCs w:val="28"/>
        </w:rPr>
        <w:t>не убыванию</w:t>
      </w:r>
      <w:r w:rsidRPr="00D2493B">
        <w:rPr>
          <w:rFonts w:cs="Times New Roman"/>
          <w:spacing w:val="2"/>
          <w:sz w:val="28"/>
          <w:szCs w:val="28"/>
        </w:rPr>
        <w:t xml:space="preserve"> выборки размером </w:t>
      </w:r>
      <w:r w:rsidR="00182D05" w:rsidRPr="00182D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8" o:title=""/>
          </v:shape>
          <o:OLEObject Type="Embed" ProgID="Equation.DSMT4" ShapeID="_x0000_i1025" DrawAspect="Content" ObjectID="_1589441255" r:id="rId9"/>
        </w:object>
      </w:r>
      <w:r w:rsidRPr="00D2493B">
        <w:rPr>
          <w:rFonts w:cs="Times New Roman"/>
          <w:spacing w:val="2"/>
          <w:sz w:val="28"/>
          <w:szCs w:val="28"/>
        </w:rPr>
        <w:t xml:space="preserve"> и </w:t>
      </w:r>
      <w:r w:rsidR="00182D05" w:rsidRPr="00182D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589441256" r:id="rId11"/>
        </w:object>
      </w:r>
      <w:r w:rsidRPr="00D2493B">
        <w:rPr>
          <w:rFonts w:cs="Times New Roman"/>
          <w:spacing w:val="2"/>
          <w:sz w:val="28"/>
          <w:szCs w:val="28"/>
        </w:rPr>
        <w:t xml:space="preserve"> :</w:t>
      </w:r>
    </w:p>
    <w:p w:rsidR="009E6D71" w:rsidRPr="00D2493B" w:rsidRDefault="00182D05" w:rsidP="009E6D71">
      <w:pPr>
        <w:spacing w:line="360" w:lineRule="auto"/>
        <w:jc w:val="center"/>
        <w:rPr>
          <w:rFonts w:cs="Times New Roman"/>
          <w:spacing w:val="2"/>
          <w:sz w:val="28"/>
          <w:szCs w:val="28"/>
        </w:rPr>
      </w:pPr>
      <w:r w:rsidRPr="00182D05">
        <w:rPr>
          <w:rFonts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89441257" r:id="rId13"/>
        </w:object>
      </w:r>
      <w:r w:rsidR="009E6D71" w:rsidRPr="00D2493B">
        <w:rPr>
          <w:rFonts w:cs="Times New Roman"/>
          <w:spacing w:val="2"/>
          <w:sz w:val="28"/>
          <w:szCs w:val="28"/>
        </w:rPr>
        <w:t xml:space="preserve"> и </w:t>
      </w:r>
      <w:r w:rsidRPr="00182D05">
        <w:rPr>
          <w:rFonts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89441258" r:id="rId15"/>
        </w:object>
      </w:r>
      <w:r w:rsidR="009E6D71" w:rsidRPr="00D2493B">
        <w:rPr>
          <w:rFonts w:cs="Times New Roman"/>
          <w:spacing w:val="2"/>
          <w:sz w:val="28"/>
          <w:szCs w:val="28"/>
        </w:rPr>
        <w:t>.</w:t>
      </w:r>
    </w:p>
    <w:p w:rsidR="009E6D71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2493B">
        <w:rPr>
          <w:rFonts w:cs="Times New Roman"/>
          <w:spacing w:val="2"/>
          <w:sz w:val="28"/>
          <w:szCs w:val="28"/>
        </w:rPr>
        <w:t xml:space="preserve">Для определенности обычно полагают, что </w:t>
      </w:r>
      <w:r w:rsidR="00182D05" w:rsidRPr="00182D05">
        <w:rPr>
          <w:rFonts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0.75pt;height:12.75pt" o:ole="">
            <v:imagedata r:id="rId16" o:title=""/>
          </v:shape>
          <o:OLEObject Type="Embed" ProgID="Equation.DSMT4" ShapeID="_x0000_i1029" DrawAspect="Content" ObjectID="_1589441259" r:id="rId17"/>
        </w:object>
      </w:r>
      <w:r w:rsidRPr="00D2493B">
        <w:rPr>
          <w:rFonts w:cs="Times New Roman"/>
          <w:spacing w:val="2"/>
          <w:sz w:val="28"/>
          <w:szCs w:val="28"/>
        </w:rPr>
        <w:t>, но это совсем необязательно. Проверяется гипо</w:t>
      </w:r>
      <w:r w:rsidRPr="00D2493B">
        <w:rPr>
          <w:rFonts w:cs="Times New Roman"/>
          <w:spacing w:val="2"/>
          <w:sz w:val="28"/>
          <w:szCs w:val="28"/>
        </w:rPr>
        <w:softHyphen/>
        <w:t xml:space="preserve">теза о том, что </w:t>
      </w:r>
      <w:r>
        <w:rPr>
          <w:rFonts w:cs="Times New Roman"/>
          <w:spacing w:val="2"/>
          <w:sz w:val="28"/>
          <w:szCs w:val="28"/>
        </w:rPr>
        <w:t>обе</w:t>
      </w:r>
      <w:r w:rsidRPr="00D2493B">
        <w:rPr>
          <w:rFonts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cs="Times New Roman"/>
          <w:spacing w:val="2"/>
          <w:sz w:val="28"/>
          <w:szCs w:val="28"/>
        </w:rPr>
        <w:softHyphen/>
        <w:t xml:space="preserve">купности, т. е. </w:t>
      </w:r>
      <w:r w:rsidR="00182D05" w:rsidRPr="00182D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589441260" r:id="rId19"/>
        </w:object>
      </w:r>
      <w:r w:rsidRPr="00D2493B">
        <w:rPr>
          <w:rFonts w:cs="Times New Roman"/>
          <w:spacing w:val="2"/>
          <w:sz w:val="28"/>
          <w:szCs w:val="28"/>
        </w:rPr>
        <w:t xml:space="preserve">: </w:t>
      </w:r>
      <w:r w:rsidR="00182D05" w:rsidRPr="00182D05">
        <w:rPr>
          <w:rFonts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3pt;height:15.75pt" o:ole="">
            <v:imagedata r:id="rId20" o:title=""/>
          </v:shape>
          <o:OLEObject Type="Embed" ProgID="Equation.DSMT4" ShapeID="_x0000_i1031" DrawAspect="Content" ObjectID="_1589441261" r:id="rId21"/>
        </w:object>
      </w:r>
      <w:r w:rsidRPr="00D2493B">
        <w:rPr>
          <w:rFonts w:cs="Times New Roman"/>
          <w:spacing w:val="2"/>
          <w:sz w:val="28"/>
          <w:szCs w:val="28"/>
        </w:rPr>
        <w:t xml:space="preserve"> при любом </w:t>
      </w:r>
      <w:r w:rsidR="00182D05" w:rsidRPr="00182D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9.75pt;height:11.25pt" o:ole="">
            <v:imagedata r:id="rId22" o:title=""/>
          </v:shape>
          <o:OLEObject Type="Embed" ProgID="Equation.DSMT4" ShapeID="_x0000_i1032" DrawAspect="Content" ObjectID="_1589441262" r:id="rId23"/>
        </w:object>
      </w:r>
      <w:r w:rsidRPr="00D2493B">
        <w:rPr>
          <w:rFonts w:cs="Times New Roman"/>
          <w:spacing w:val="2"/>
          <w:sz w:val="28"/>
          <w:szCs w:val="28"/>
        </w:rPr>
        <w:t>.</w:t>
      </w: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Pr="009E6D71" w:rsidRDefault="009E6D71" w:rsidP="009E6D71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15" w:name="_Toc515316438"/>
      <w:bookmarkStart w:id="16" w:name="_Toc515515709"/>
      <w:bookmarkStart w:id="17" w:name="_Toc515515861"/>
      <w:r w:rsidRPr="009E6D71">
        <w:rPr>
          <w:rFonts w:cs="Times New Roman"/>
          <w:color w:val="000000" w:themeColor="text1"/>
          <w:szCs w:val="28"/>
        </w:rPr>
        <w:t>Критерий Андерсона-Дарлинга</w:t>
      </w:r>
      <w:bookmarkEnd w:id="15"/>
      <w:bookmarkEnd w:id="16"/>
      <w:bookmarkEnd w:id="17"/>
    </w:p>
    <w:p w:rsidR="009E6D71" w:rsidRPr="00481B4A" w:rsidRDefault="009E6D71" w:rsidP="009E6D71">
      <w:pPr>
        <w:pStyle w:val="aff5"/>
        <w:spacing w:after="0"/>
        <w:ind w:firstLine="567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>Двухвыборочный критерий Андерсона–Дарлинга (критерий однородности) рассмотрен в работе [</w:t>
      </w:r>
      <w:r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9E6D71" w:rsidRPr="00481B4A" w:rsidRDefault="00182D05" w:rsidP="009E6D71">
      <w:pPr>
        <w:pStyle w:val="aff5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182D05">
        <w:rPr>
          <w:rFonts w:eastAsiaTheme="minorHAnsi"/>
          <w:spacing w:val="2"/>
          <w:position w:val="-30"/>
          <w:szCs w:val="28"/>
        </w:rPr>
        <w:object w:dxaOrig="4320" w:dyaOrig="720">
          <v:shape id="_x0000_i1033" type="#_x0000_t75" style="width:3in;height:36pt" o:ole="">
            <v:imagedata r:id="rId24" o:title=""/>
          </v:shape>
          <o:OLEObject Type="Embed" ProgID="Equation.DSMT4" ShapeID="_x0000_i1033" DrawAspect="Content" ObjectID="_1589441263" r:id="rId25"/>
        </w:object>
      </w:r>
      <w:r w:rsidR="009E6D71" w:rsidRPr="00481B4A">
        <w:rPr>
          <w:rFonts w:eastAsiaTheme="minorHAnsi"/>
          <w:spacing w:val="2"/>
          <w:szCs w:val="28"/>
        </w:rPr>
        <w:t>.</w:t>
      </w:r>
    </w:p>
    <w:p w:rsidR="009E6D71" w:rsidRDefault="009E6D71" w:rsidP="009E6D71">
      <w:pPr>
        <w:pStyle w:val="aff4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28"/>
        <w:gridCol w:w="1443"/>
      </w:tblGrid>
      <w:tr w:rsidR="009E6D71" w:rsidRPr="00481B4A" w:rsidTr="00517065">
        <w:tc>
          <w:tcPr>
            <w:tcW w:w="8188" w:type="dxa"/>
            <w:vAlign w:val="center"/>
          </w:tcPr>
          <w:p w:rsidR="009E6D71" w:rsidRPr="00481B4A" w:rsidRDefault="00182D05" w:rsidP="00182D05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182D05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34" type="#_x0000_t75" style="width:156.75pt;height:38.25pt" o:ole="">
                  <v:imagedata r:id="rId26" o:title=""/>
                </v:shape>
                <o:OLEObject Type="Embed" ProgID="Equation.DSMT4" ShapeID="_x0000_i1034" DrawAspect="Content" ObjectID="_1589441264" r:id="rId27"/>
              </w:object>
            </w:r>
            <w:r w:rsidR="009E6D71" w:rsidRPr="00481B4A">
              <w:rPr>
                <w:rFonts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9E6D71" w:rsidRPr="00481B4A" w:rsidRDefault="009E6D71" w:rsidP="00517065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481B4A">
              <w:rPr>
                <w:rFonts w:cs="Times New Roman"/>
                <w:spacing w:val="2"/>
                <w:sz w:val="28"/>
                <w:szCs w:val="28"/>
              </w:rPr>
              <w:t>(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.</w:t>
            </w:r>
            <w:r>
              <w:rPr>
                <w:rFonts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9E6D71" w:rsidRPr="00481B4A" w:rsidRDefault="009E6D71" w:rsidP="009E6D71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 xml:space="preserve">где </w:t>
      </w:r>
      <w:r w:rsidR="00182D05" w:rsidRPr="00182D05">
        <w:rPr>
          <w:rFonts w:eastAsiaTheme="minorHAnsi"/>
          <w:spacing w:val="2"/>
          <w:position w:val="-12"/>
          <w:szCs w:val="28"/>
        </w:rPr>
        <w:object w:dxaOrig="340" w:dyaOrig="360">
          <v:shape id="_x0000_i1035" type="#_x0000_t75" style="width:17.25pt;height:18pt" o:ole="">
            <v:imagedata r:id="rId28" o:title=""/>
          </v:shape>
          <o:OLEObject Type="Embed" ProgID="Equation.DSMT4" ShapeID="_x0000_i1035" DrawAspect="Content" ObjectID="_1589441265" r:id="rId29"/>
        </w:object>
      </w:r>
      <w:r w:rsidRPr="00481B4A">
        <w:rPr>
          <w:rFonts w:eastAsiaTheme="minorHAnsi"/>
          <w:spacing w:val="2"/>
          <w:szCs w:val="28"/>
        </w:rPr>
        <w:t xml:space="preserve"> – число элементов первой выборки, меньших или равных i-му элементу вариационного ряда объединенной выборки. </w:t>
      </w:r>
    </w:p>
    <w:p w:rsidR="009E6D71" w:rsidRPr="00481B4A" w:rsidRDefault="009E6D71" w:rsidP="009E6D71">
      <w:pPr>
        <w:spacing w:line="360" w:lineRule="auto"/>
        <w:rPr>
          <w:rFonts w:cs="Times New Roman"/>
          <w:spacing w:val="2"/>
          <w:sz w:val="28"/>
          <w:szCs w:val="28"/>
        </w:rPr>
      </w:pPr>
      <w:r w:rsidRPr="00481B4A">
        <w:rPr>
          <w:rFonts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cs="Times New Roman"/>
          <w:spacing w:val="2"/>
          <w:sz w:val="28"/>
          <w:szCs w:val="28"/>
        </w:rPr>
        <w:t>1</w:t>
      </w:r>
      <w:r w:rsidRPr="00481B4A">
        <w:rPr>
          <w:rFonts w:cs="Times New Roman"/>
          <w:spacing w:val="2"/>
          <w:sz w:val="28"/>
          <w:szCs w:val="28"/>
        </w:rPr>
        <w:t>.</w:t>
      </w:r>
      <w:r>
        <w:rPr>
          <w:rFonts w:cs="Times New Roman"/>
          <w:spacing w:val="2"/>
          <w:sz w:val="28"/>
          <w:szCs w:val="28"/>
        </w:rPr>
        <w:t>2</w:t>
      </w:r>
      <w:r w:rsidRPr="00481B4A">
        <w:rPr>
          <w:rFonts w:cs="Times New Roman"/>
          <w:spacing w:val="2"/>
          <w:sz w:val="28"/>
          <w:szCs w:val="28"/>
        </w:rPr>
        <w:t xml:space="preserve">) при справедливости </w:t>
      </w:r>
      <w:r w:rsidRPr="00481B4A">
        <w:rPr>
          <w:rFonts w:cs="Times New Roman"/>
          <w:spacing w:val="2"/>
          <w:sz w:val="28"/>
          <w:szCs w:val="28"/>
        </w:rPr>
        <w:lastRenderedPageBreak/>
        <w:t xml:space="preserve">проверяемой гипотезы </w:t>
      </w:r>
      <w:r w:rsidR="00182D05" w:rsidRPr="00182D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36" type="#_x0000_t75" style="width:17.25pt;height:18pt" o:ole="">
            <v:imagedata r:id="rId30" o:title=""/>
          </v:shape>
          <o:OLEObject Type="Embed" ProgID="Equation.DSMT4" ShapeID="_x0000_i1036" DrawAspect="Content" ObjectID="_1589441266" r:id="rId31"/>
        </w:object>
      </w:r>
      <w:r w:rsidRPr="00481B4A">
        <w:rPr>
          <w:rFonts w:cs="Times New Roman"/>
          <w:spacing w:val="2"/>
          <w:sz w:val="28"/>
          <w:szCs w:val="28"/>
        </w:rPr>
        <w:t xml:space="preserve"> является то же самое распределение </w:t>
      </w:r>
      <w:r w:rsidR="00182D05" w:rsidRPr="00182D05">
        <w:rPr>
          <w:rFonts w:cs="Times New Roman"/>
          <w:spacing w:val="2"/>
          <w:position w:val="-10"/>
          <w:sz w:val="28"/>
          <w:szCs w:val="28"/>
        </w:rPr>
        <w:object w:dxaOrig="560" w:dyaOrig="320">
          <v:shape id="_x0000_i1037" type="#_x0000_t75" style="width:27.75pt;height:15.75pt" o:ole="">
            <v:imagedata r:id="rId32" o:title=""/>
          </v:shape>
          <o:OLEObject Type="Embed" ProgID="Equation.DSMT4" ShapeID="_x0000_i1037" DrawAspect="Content" ObjectID="_1589441267" r:id="rId33"/>
        </w:object>
      </w:r>
      <w:r w:rsidRPr="00481B4A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6</w:t>
      </w:r>
      <w:r w:rsidRPr="00481B4A">
        <w:rPr>
          <w:rFonts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>
        <w:rPr>
          <w:rFonts w:cs="Times New Roman"/>
          <w:spacing w:val="2"/>
          <w:sz w:val="28"/>
          <w:szCs w:val="28"/>
        </w:rPr>
        <w:t>12</w:t>
      </w:r>
      <w:r w:rsidRPr="00481B4A">
        <w:rPr>
          <w:rFonts w:cs="Times New Roman"/>
          <w:spacing w:val="2"/>
          <w:sz w:val="28"/>
          <w:szCs w:val="28"/>
        </w:rPr>
        <w:t xml:space="preserve">]. Функция распределения </w:t>
      </w:r>
      <w:r w:rsidR="00182D05" w:rsidRPr="00182D05">
        <w:rPr>
          <w:rFonts w:cs="Times New Roman"/>
          <w:spacing w:val="2"/>
          <w:position w:val="-10"/>
          <w:sz w:val="28"/>
          <w:szCs w:val="28"/>
        </w:rPr>
        <w:object w:dxaOrig="560" w:dyaOrig="320">
          <v:shape id="_x0000_i1038" type="#_x0000_t75" style="width:27.75pt;height:15.75pt" o:ole="">
            <v:imagedata r:id="rId34" o:title=""/>
          </v:shape>
          <o:OLEObject Type="Embed" ProgID="Equation.DSMT4" ShapeID="_x0000_i1038" DrawAspect="Content" ObjectID="_1589441268" r:id="rId35"/>
        </w:object>
      </w:r>
      <w:r w:rsidRPr="00481B4A">
        <w:rPr>
          <w:rFonts w:cs="Times New Roman"/>
          <w:spacing w:val="2"/>
          <w:sz w:val="28"/>
          <w:szCs w:val="28"/>
        </w:rPr>
        <w:t>, имеет вид [</w:t>
      </w:r>
      <w:r>
        <w:rPr>
          <w:rFonts w:cs="Times New Roman"/>
          <w:spacing w:val="2"/>
          <w:sz w:val="28"/>
          <w:szCs w:val="28"/>
        </w:rPr>
        <w:t>12</w:t>
      </w:r>
      <w:r w:rsidRPr="00481B4A">
        <w:rPr>
          <w:rFonts w:cs="Times New Roman"/>
          <w:spacing w:val="2"/>
          <w:sz w:val="28"/>
          <w:szCs w:val="28"/>
        </w:rPr>
        <w:t>]</w:t>
      </w:r>
    </w:p>
    <w:p w:rsidR="009E6D71" w:rsidRPr="00481B4A" w:rsidRDefault="00182D05" w:rsidP="009E6D71">
      <w:pPr>
        <w:pStyle w:val="aff3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182D05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39" type="#_x0000_t75" style="width:297.75pt;height:38.25pt" o:ole="">
            <v:imagedata r:id="rId36" o:title=""/>
          </v:shape>
          <o:OLEObject Type="Embed" ProgID="Equation.DSMT4" ShapeID="_x0000_i1039" DrawAspect="Content" ObjectID="_1589441269" r:id="rId37"/>
        </w:object>
      </w:r>
    </w:p>
    <w:p w:rsidR="009E6D71" w:rsidRDefault="00182D05" w:rsidP="009E6D71">
      <w:pPr>
        <w:spacing w:after="120" w:line="360" w:lineRule="auto"/>
        <w:jc w:val="center"/>
        <w:rPr>
          <w:rFonts w:cs="Times New Roman"/>
          <w:spacing w:val="2"/>
          <w:sz w:val="28"/>
          <w:szCs w:val="28"/>
        </w:rPr>
      </w:pPr>
      <w:r w:rsidRPr="00182D05">
        <w:rPr>
          <w:rFonts w:cs="Times New Roman"/>
          <w:spacing w:val="2"/>
          <w:position w:val="-32"/>
          <w:sz w:val="28"/>
          <w:szCs w:val="28"/>
        </w:rPr>
        <w:object w:dxaOrig="3560" w:dyaOrig="760">
          <v:shape id="_x0000_i1040" type="#_x0000_t75" style="width:177.75pt;height:38.25pt" o:ole="">
            <v:imagedata r:id="rId38" o:title=""/>
          </v:shape>
          <o:OLEObject Type="Embed" ProgID="Equation.DSMT4" ShapeID="_x0000_i1040" DrawAspect="Content" ObjectID="_1589441270" r:id="rId39"/>
        </w:object>
      </w:r>
      <w:r w:rsidR="009E6D71">
        <w:rPr>
          <w:rFonts w:cs="Times New Roman"/>
          <w:spacing w:val="2"/>
          <w:sz w:val="28"/>
          <w:szCs w:val="28"/>
        </w:rPr>
        <w:t>.</w:t>
      </w: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Pr="00284D76" w:rsidRDefault="009E6D71" w:rsidP="009E6D71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/>
        <w:rPr>
          <w:rFonts w:cs="Times New Roman"/>
          <w:color w:val="000000" w:themeColor="text1"/>
        </w:rPr>
      </w:pPr>
      <w:bookmarkStart w:id="18" w:name="_Toc515316440"/>
      <w:bookmarkStart w:id="19" w:name="_Toc515515710"/>
      <w:bookmarkStart w:id="20" w:name="_Toc515515862"/>
      <w:r w:rsidRPr="00284D76">
        <w:rPr>
          <w:rFonts w:cs="Times New Roman"/>
          <w:color w:val="000000" w:themeColor="text1"/>
        </w:rPr>
        <w:lastRenderedPageBreak/>
        <w:t>Исследование распределений статистик критериев однородности на данных ограниченной точности</w:t>
      </w:r>
      <w:bookmarkEnd w:id="18"/>
      <w:bookmarkEnd w:id="19"/>
      <w:bookmarkEnd w:id="20"/>
    </w:p>
    <w:p w:rsidR="009E6D71" w:rsidRPr="00284D76" w:rsidRDefault="009E6D71" w:rsidP="009E6D71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auto"/>
          <w:szCs w:val="28"/>
        </w:rPr>
      </w:pPr>
      <w:bookmarkStart w:id="21" w:name="_Toc515316441"/>
      <w:bookmarkStart w:id="22" w:name="_Toc515515711"/>
      <w:bookmarkStart w:id="23" w:name="_Toc515515863"/>
      <w:r w:rsidRPr="00284D76">
        <w:rPr>
          <w:rFonts w:cs="Times New Roman"/>
          <w:color w:val="auto"/>
          <w:szCs w:val="28"/>
        </w:rPr>
        <w:t>Исследование распределений статистик</w:t>
      </w:r>
      <w:bookmarkEnd w:id="21"/>
      <w:bookmarkEnd w:id="22"/>
      <w:bookmarkEnd w:id="23"/>
    </w:p>
    <w:p w:rsidR="00F7477D" w:rsidRDefault="009E6D71" w:rsidP="009E6D71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Pr="00B55277">
        <w:rPr>
          <w:rFonts w:cs="Times New Roman"/>
          <w:sz w:val="28"/>
          <w:szCs w:val="28"/>
        </w:rPr>
        <w:t xml:space="preserve">: </w:t>
      </w:r>
      <w:r>
        <w:rPr>
          <w:rFonts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  <w:r w:rsidR="00F7477D">
        <w:rPr>
          <w:rFonts w:cs="Times New Roman"/>
          <w:sz w:val="28"/>
          <w:szCs w:val="28"/>
        </w:rPr>
        <w:t xml:space="preserve"> </w:t>
      </w:r>
    </w:p>
    <w:p w:rsidR="009E6D71" w:rsidRDefault="009E6D71" w:rsidP="009E6D71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Целью данной главы является проведение исследования, с целью выяснить, можно ли использовать критерии, если данные ограничены, подчиняются ли статистики, вычисленные по таким данным предельным законам распределения заданных критериев однородности.</w:t>
      </w:r>
    </w:p>
    <w:p w:rsidR="009E6D71" w:rsidRDefault="009E6D71" w:rsidP="009E6D71">
      <w:pPr>
        <w:spacing w:line="360" w:lineRule="auto"/>
        <w:jc w:val="both"/>
        <w:rPr>
          <w:rFonts w:cs="Times New Roman"/>
          <w:sz w:val="28"/>
          <w:szCs w:val="28"/>
        </w:rPr>
      </w:pPr>
      <w:r w:rsidRPr="00F07E89">
        <w:rPr>
          <w:rFonts w:cs="Times New Roman"/>
          <w:sz w:val="28"/>
          <w:szCs w:val="28"/>
        </w:rPr>
        <w:t>В таблицах ниже (</w:t>
      </w:r>
      <w:r w:rsidR="00F07E89" w:rsidRPr="00F07E89">
        <w:rPr>
          <w:rFonts w:cs="Times New Roman"/>
          <w:sz w:val="28"/>
          <w:szCs w:val="28"/>
        </w:rPr>
        <w:t>2.1-2.5</w:t>
      </w:r>
      <w:r w:rsidRPr="00F07E89">
        <w:rPr>
          <w:rFonts w:cs="Times New Roman"/>
          <w:sz w:val="28"/>
          <w:szCs w:val="28"/>
        </w:rPr>
        <w:t>) представлены значения расстояний между эмпирическими и предельными функциями распределения статистик, рассчитанные по метрике Колмогорова. Зададимся</w:t>
      </w:r>
      <w:r w:rsidR="005275A6">
        <w:rPr>
          <w:rFonts w:cs="Times New Roman"/>
          <w:sz w:val="28"/>
          <w:szCs w:val="28"/>
        </w:rPr>
        <w:t xml:space="preserve"> величиной</w:t>
      </w:r>
      <w:r w:rsidRPr="00F07E89">
        <w:rPr>
          <w:rFonts w:cs="Times New Roman"/>
          <w:sz w:val="28"/>
          <w:szCs w:val="28"/>
        </w:rPr>
        <w:t xml:space="preserve"> </w:t>
      </w:r>
      <w:r w:rsidR="005275A6">
        <w:rPr>
          <w:rFonts w:cs="Times New Roman"/>
          <w:sz w:val="28"/>
          <w:szCs w:val="28"/>
        </w:rPr>
        <w:t xml:space="preserve">расстояния, равной </w:t>
      </w:r>
      <w:r w:rsidR="005275A6" w:rsidRPr="00F07E89">
        <w:rPr>
          <w:rFonts w:cs="Times New Roman"/>
          <w:sz w:val="28"/>
          <w:szCs w:val="28"/>
        </w:rPr>
        <w:t>0.05</w:t>
      </w:r>
      <w:r w:rsidRPr="00F07E89">
        <w:rPr>
          <w:rFonts w:cs="Times New Roman"/>
          <w:sz w:val="28"/>
          <w:szCs w:val="28"/>
        </w:rPr>
        <w:t xml:space="preserve">, при </w:t>
      </w:r>
      <w:r w:rsidR="005275A6">
        <w:rPr>
          <w:rFonts w:cs="Times New Roman"/>
          <w:sz w:val="28"/>
          <w:szCs w:val="28"/>
        </w:rPr>
        <w:t>котором</w:t>
      </w:r>
      <w:r w:rsidRPr="00F07E89">
        <w:rPr>
          <w:rFonts w:cs="Times New Roman"/>
          <w:sz w:val="28"/>
          <w:szCs w:val="28"/>
        </w:rPr>
        <w:t xml:space="preserve"> будем считать, что распределение статистик</w:t>
      </w:r>
      <w:r w:rsidR="00FA3026">
        <w:rPr>
          <w:rFonts w:cs="Times New Roman"/>
          <w:sz w:val="28"/>
          <w:szCs w:val="28"/>
        </w:rPr>
        <w:t xml:space="preserve"> все еще</w:t>
      </w:r>
      <w:r w:rsidRPr="00F07E89">
        <w:rPr>
          <w:rFonts w:cs="Times New Roman"/>
          <w:sz w:val="28"/>
          <w:szCs w:val="28"/>
        </w:rPr>
        <w:t xml:space="preserve"> подчиняется предельному з</w:t>
      </w:r>
      <w:r w:rsidR="005275A6">
        <w:rPr>
          <w:rFonts w:cs="Times New Roman"/>
          <w:sz w:val="28"/>
          <w:szCs w:val="28"/>
        </w:rPr>
        <w:t>акону распределения</w:t>
      </w:r>
      <w:r w:rsidRPr="00F07E89">
        <w:rPr>
          <w:rFonts w:cs="Times New Roman"/>
          <w:sz w:val="28"/>
          <w:szCs w:val="28"/>
        </w:rPr>
        <w:t>.</w:t>
      </w:r>
    </w:p>
    <w:p w:rsidR="006F57D2" w:rsidRDefault="005275A6" w:rsidP="009E6D71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Обозначим некоторые величины для таблиц с результатами исследований:</w:t>
      </w:r>
    </w:p>
    <w:p w:rsidR="005275A6" w:rsidRDefault="005275A6" w:rsidP="005275A6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  <w:lang w:val="en-US"/>
        </w:rPr>
      </w:pPr>
      <w:r w:rsidRPr="005275A6">
        <w:rPr>
          <w:sz w:val="28"/>
          <w:szCs w:val="28"/>
        </w:rPr>
        <w:t xml:space="preserve">количество выборок </w:t>
      </w:r>
      <w:r w:rsidRPr="005275A6">
        <w:rPr>
          <w:sz w:val="28"/>
          <w:szCs w:val="28"/>
          <w:lang w:val="en-US"/>
        </w:rPr>
        <w:t>N = 16600</w:t>
      </w:r>
      <w:r w:rsidR="00FA3026">
        <w:rPr>
          <w:sz w:val="28"/>
          <w:szCs w:val="28"/>
        </w:rPr>
        <w:t>,</w:t>
      </w:r>
    </w:p>
    <w:p w:rsidR="005275A6" w:rsidRPr="005275A6" w:rsidRDefault="005275A6" w:rsidP="005275A6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* - среднее число различных значений в объединенной выборке</w:t>
      </w:r>
      <w:r w:rsidR="00FA3026">
        <w:rPr>
          <w:sz w:val="28"/>
          <w:szCs w:val="28"/>
        </w:rPr>
        <w:t>,</w:t>
      </w:r>
    </w:p>
    <w:p w:rsidR="009E6D71" w:rsidRPr="005275A6" w:rsidRDefault="00182D05" w:rsidP="005275A6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 w:rsidRPr="00182D05">
        <w:rPr>
          <w:b/>
          <w:color w:val="000000" w:themeColor="text1"/>
          <w:position w:val="-10"/>
          <w:lang w:val="en-US"/>
        </w:rPr>
        <w:object w:dxaOrig="240" w:dyaOrig="260">
          <v:shape id="_x0000_i1041" type="#_x0000_t75" style="width:12pt;height:12.75pt" o:ole="">
            <v:imagedata r:id="rId40" o:title=""/>
          </v:shape>
          <o:OLEObject Type="Embed" ProgID="Equation.DSMT4" ShapeID="_x0000_i1041" DrawAspect="Content" ObjectID="_1589441271" r:id="rId41"/>
        </w:object>
      </w:r>
      <w:r w:rsidR="005275A6">
        <w:rPr>
          <w:b/>
          <w:color w:val="000000" w:themeColor="text1"/>
        </w:rPr>
        <w:t xml:space="preserve"> </w:t>
      </w:r>
      <w:r w:rsidR="005275A6">
        <w:rPr>
          <w:color w:val="000000" w:themeColor="text1"/>
          <w:sz w:val="28"/>
          <w:szCs w:val="28"/>
        </w:rPr>
        <w:t xml:space="preserve">- расстояние </w:t>
      </w:r>
      <w:r w:rsidR="005275A6" w:rsidRPr="00F07E89">
        <w:rPr>
          <w:sz w:val="28"/>
          <w:szCs w:val="28"/>
        </w:rPr>
        <w:t>между эмпирическими и предельными функциями распределения статистик</w:t>
      </w:r>
      <w:r w:rsidR="005275A6">
        <w:rPr>
          <w:sz w:val="28"/>
          <w:szCs w:val="28"/>
        </w:rPr>
        <w:t xml:space="preserve"> критерия</w:t>
      </w:r>
      <w:r w:rsidR="005275A6">
        <w:rPr>
          <w:color w:val="000000" w:themeColor="text1"/>
          <w:sz w:val="28"/>
          <w:szCs w:val="28"/>
        </w:rPr>
        <w:t xml:space="preserve"> по метрике Колмогорова</w:t>
      </w:r>
      <w:r w:rsidR="00FA3026">
        <w:rPr>
          <w:color w:val="000000" w:themeColor="text1"/>
          <w:sz w:val="28"/>
          <w:szCs w:val="28"/>
        </w:rPr>
        <w:t>.</w:t>
      </w:r>
    </w:p>
    <w:p w:rsidR="00475A7B" w:rsidRPr="002272F3" w:rsidRDefault="00F7477D" w:rsidP="00475A7B">
      <w:pPr>
        <w:spacing w:line="360" w:lineRule="auto"/>
        <w:jc w:val="both"/>
        <w:rPr>
          <w:rFonts w:cs="Times New Roman"/>
          <w:spacing w:val="4"/>
          <w:sz w:val="28"/>
          <w:szCs w:val="28"/>
        </w:rPr>
      </w:pPr>
      <w:r>
        <w:rPr>
          <w:sz w:val="28"/>
          <w:szCs w:val="28"/>
        </w:rPr>
        <w:t xml:space="preserve">В таблицах 2.1-2.3 </w:t>
      </w:r>
      <w:r>
        <w:rPr>
          <w:rFonts w:cs="Times New Roman"/>
          <w:sz w:val="28"/>
          <w:szCs w:val="28"/>
        </w:rPr>
        <w:t>исследования проводились на сгенерированных данных, обе выборки, в которых, подчинялись стандартному нормальному</w:t>
      </w:r>
      <w:r w:rsidR="00475A7B">
        <w:rPr>
          <w:rFonts w:cs="Times New Roman"/>
          <w:sz w:val="28"/>
          <w:szCs w:val="28"/>
        </w:rPr>
        <w:t xml:space="preserve"> </w:t>
      </w:r>
      <w:r w:rsidR="00475A7B" w:rsidRPr="002272F3">
        <w:rPr>
          <w:rFonts w:cs="Times New Roman"/>
          <w:spacing w:val="4"/>
          <w:sz w:val="28"/>
          <w:szCs w:val="28"/>
        </w:rPr>
        <w:t>закону распределения с плотностью</w:t>
      </w:r>
    </w:p>
    <w:p w:rsidR="00475A7B" w:rsidRPr="002272F3" w:rsidRDefault="00182D05" w:rsidP="00475A7B">
      <w:pPr>
        <w:pStyle w:val="aff3"/>
        <w:spacing w:before="80" w:after="120"/>
        <w:rPr>
          <w:rFonts w:eastAsiaTheme="minorHAnsi"/>
          <w:spacing w:val="4"/>
          <w:sz w:val="28"/>
          <w:szCs w:val="28"/>
          <w:lang w:eastAsia="en-US"/>
        </w:rPr>
      </w:pPr>
      <w:r w:rsidRPr="00182D05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042" type="#_x0000_t75" style="width:156pt;height:38.25pt" o:ole="">
            <v:imagedata r:id="rId42" o:title=""/>
          </v:shape>
          <o:OLEObject Type="Embed" ProgID="Equation.DSMT4" ShapeID="_x0000_i1042" DrawAspect="Content" ObjectID="_1589441272" r:id="rId43"/>
        </w:object>
      </w:r>
    </w:p>
    <w:p w:rsidR="00475A7B" w:rsidRPr="002272F3" w:rsidRDefault="00475A7B" w:rsidP="00475A7B">
      <w:pPr>
        <w:spacing w:line="360" w:lineRule="auto"/>
        <w:ind w:firstLine="0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и параметрами сдвига </w:t>
      </w:r>
      <w:r w:rsidR="00182D05" w:rsidRPr="00182D05">
        <w:rPr>
          <w:rFonts w:cs="Times New Roman"/>
          <w:spacing w:val="2"/>
          <w:position w:val="-12"/>
          <w:sz w:val="28"/>
          <w:szCs w:val="28"/>
        </w:rPr>
        <w:object w:dxaOrig="639" w:dyaOrig="360">
          <v:shape id="_x0000_i1043" type="#_x0000_t75" style="width:32.25pt;height:18pt" o:ole="">
            <v:imagedata r:id="rId44" o:title=""/>
          </v:shape>
          <o:OLEObject Type="Embed" ProgID="Equation.DSMT4" ShapeID="_x0000_i1043" DrawAspect="Content" ObjectID="_1589441273" r:id="rId45"/>
        </w:object>
      </w:r>
      <w:r w:rsidRPr="002272F3">
        <w:rPr>
          <w:rFonts w:cs="Times New Roman"/>
          <w:spacing w:val="2"/>
          <w:sz w:val="28"/>
          <w:szCs w:val="28"/>
        </w:rPr>
        <w:t xml:space="preserve"> и масштаба </w:t>
      </w:r>
      <w:r w:rsidR="00182D05" w:rsidRPr="00182D05">
        <w:rPr>
          <w:rFonts w:cs="Times New Roman"/>
          <w:spacing w:val="2"/>
          <w:position w:val="-12"/>
          <w:sz w:val="28"/>
          <w:szCs w:val="28"/>
        </w:rPr>
        <w:object w:dxaOrig="580" w:dyaOrig="360">
          <v:shape id="_x0000_i1044" type="#_x0000_t75" style="width:29.25pt;height:18pt" o:ole="">
            <v:imagedata r:id="rId46" o:title=""/>
          </v:shape>
          <o:OLEObject Type="Embed" ProgID="Equation.DSMT4" ShapeID="_x0000_i1044" DrawAspect="Content" ObjectID="_1589441274" r:id="rId47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9E6D71" w:rsidRPr="00F7477D" w:rsidRDefault="009E6D71" w:rsidP="00F7477D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5275A6" w:rsidRDefault="005275A6" w:rsidP="009E6D71">
      <w:pPr>
        <w:ind w:firstLine="0"/>
        <w:rPr>
          <w:b/>
        </w:rPr>
      </w:pPr>
    </w:p>
    <w:p w:rsidR="009E6D71" w:rsidRPr="00FA3026" w:rsidRDefault="00B94222" w:rsidP="00B94222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</w:rPr>
        <w:t>Таблица 2.1</w:t>
      </w:r>
      <w:r w:rsidRPr="00DC3598">
        <w:rPr>
          <w:rFonts w:cs="Times New Roman"/>
        </w:rPr>
        <w:t xml:space="preserve"> – </w:t>
      </w:r>
      <w:r w:rsidR="00FA3026">
        <w:rPr>
          <w:rFonts w:cs="Times New Roman"/>
        </w:rPr>
        <w:t xml:space="preserve">Результаты для критерия однородности Андерсона-Дарлинга, округление до 2 знаков, </w:t>
      </w:r>
      <w:r w:rsidR="00FA3026">
        <w:rPr>
          <w:rFonts w:cs="Times New Roman"/>
          <w:lang w:val="en-US"/>
        </w:rPr>
        <w:t>n</w:t>
      </w:r>
      <w:r w:rsidR="00FA3026" w:rsidRPr="00FA3026">
        <w:rPr>
          <w:rFonts w:cs="Times New Roman"/>
        </w:rPr>
        <w:t>=</w:t>
      </w:r>
      <w:r w:rsidR="00FA3026">
        <w:rPr>
          <w:rFonts w:cs="Times New Roman"/>
          <w:lang w:val="en-US"/>
        </w:rPr>
        <w:t>m</w:t>
      </w:r>
      <w:r w:rsidR="00B9435D">
        <w:rPr>
          <w:rFonts w:cs="Times New Roman"/>
        </w:rPr>
        <w:t xml:space="preserve">, выборки из нормального закона распределения с параметрами </w:t>
      </w:r>
      <w:r w:rsidR="00182D05" w:rsidRPr="00182D05">
        <w:rPr>
          <w:rFonts w:cs="Times New Roman"/>
          <w:position w:val="-12"/>
        </w:rPr>
        <w:object w:dxaOrig="1219" w:dyaOrig="360">
          <v:shape id="_x0000_i1045" type="#_x0000_t75" style="width:60.75pt;height:18pt" o:ole="">
            <v:imagedata r:id="rId48" o:title=""/>
          </v:shape>
          <o:OLEObject Type="Embed" ProgID="Equation.DSMT4" ShapeID="_x0000_i1045" DrawAspect="Content" ObjectID="_1589441275" r:id="rId49"/>
        </w:object>
      </w:r>
      <w:r w:rsidR="00FA3026">
        <w:rPr>
          <w:rFonts w:cs="Times New Roman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94222" w:rsidTr="00B94222">
        <w:tc>
          <w:tcPr>
            <w:tcW w:w="3190" w:type="dxa"/>
          </w:tcPr>
          <w:p w:rsidR="00B94222" w:rsidRPr="00B94222" w:rsidRDefault="00B94222" w:rsidP="00B94222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B94222" w:rsidRPr="00B94222" w:rsidRDefault="00182D05" w:rsidP="00182D05">
            <w:pPr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46" type="#_x0000_t75" style="width:12pt;height:12.75pt" o:ole="">
                  <v:imagedata r:id="rId50" o:title=""/>
                </v:shape>
                <o:OLEObject Type="Embed" ProgID="Equation.DSMT4" ShapeID="_x0000_i1046" DrawAspect="Content" ObjectID="_1589441276" r:id="rId51"/>
              </w:object>
            </w:r>
          </w:p>
        </w:tc>
        <w:tc>
          <w:tcPr>
            <w:tcW w:w="3191" w:type="dxa"/>
          </w:tcPr>
          <w:p w:rsidR="00B94222" w:rsidRPr="00B94222" w:rsidRDefault="00B94222" w:rsidP="00B94222">
            <w:pPr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</w:t>
            </w:r>
            <w:r>
              <w:rPr>
                <w:rFonts w:cs="Times New Roman"/>
              </w:rPr>
              <w:t>2</w:t>
            </w:r>
          </w:p>
        </w:tc>
        <w:tc>
          <w:tcPr>
            <w:tcW w:w="3191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241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377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</w:t>
            </w:r>
            <w:r>
              <w:rPr>
                <w:rFonts w:cs="Times New Roman"/>
              </w:rPr>
              <w:t>3</w:t>
            </w:r>
          </w:p>
        </w:tc>
        <w:tc>
          <w:tcPr>
            <w:tcW w:w="3191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442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  <w:lang w:val="en-US"/>
              </w:rPr>
              <w:t>0.04</w:t>
            </w:r>
          </w:p>
        </w:tc>
        <w:tc>
          <w:tcPr>
            <w:tcW w:w="3191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</w:t>
            </w:r>
            <w:r w:rsidRPr="00EF5543">
              <w:rPr>
                <w:rFonts w:cs="Times New Roman"/>
                <w:color w:val="000000"/>
                <w:shd w:val="clear" w:color="auto" w:fill="FFFFFF"/>
              </w:rPr>
              <w:t>10.0 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576.5</w:t>
            </w:r>
          </w:p>
        </w:tc>
      </w:tr>
    </w:tbl>
    <w:p w:rsidR="00B94222" w:rsidRDefault="00B94222" w:rsidP="00B9435D">
      <w:pPr>
        <w:ind w:firstLine="0"/>
        <w:rPr>
          <w:rFonts w:cs="Times New Roman"/>
          <w:color w:val="000000" w:themeColor="text1"/>
          <w:sz w:val="28"/>
          <w:szCs w:val="28"/>
        </w:rPr>
      </w:pPr>
    </w:p>
    <w:p w:rsidR="009E6D71" w:rsidRDefault="00475A7B" w:rsidP="00EF554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Как видно из таблицы, с увеличением размерности выборок расстояние между эмпирической функцией распределения и предельной функцией распределения статистики критерия увеличивалось. 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По результатам, представленным в таблице 2.1, видно, что 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между 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n</w:t>
      </w:r>
      <w:r w:rsidR="009E6D71" w:rsidRPr="007C0CE0">
        <w:rPr>
          <w:rFonts w:cs="Times New Roman"/>
          <w:color w:val="000000" w:themeColor="text1"/>
          <w:sz w:val="28"/>
          <w:szCs w:val="28"/>
        </w:rPr>
        <w:t>=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m</w:t>
      </w:r>
      <w:r w:rsidR="009E6D71" w:rsidRPr="007C0CE0">
        <w:rPr>
          <w:rFonts w:cs="Times New Roman"/>
          <w:color w:val="000000" w:themeColor="text1"/>
          <w:sz w:val="28"/>
          <w:szCs w:val="28"/>
        </w:rPr>
        <w:t xml:space="preserve">=2000 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и 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n</w:t>
      </w:r>
      <w:r w:rsidR="009E6D71" w:rsidRPr="007C0CE0">
        <w:rPr>
          <w:rFonts w:cs="Times New Roman"/>
          <w:color w:val="000000" w:themeColor="text1"/>
          <w:sz w:val="28"/>
          <w:szCs w:val="28"/>
        </w:rPr>
        <w:t>=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m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=5000 </w:t>
      </w:r>
      <w:r w:rsidR="009E6D71">
        <w:rPr>
          <w:rFonts w:cs="Times New Roman"/>
          <w:color w:val="000000" w:themeColor="text1"/>
          <w:sz w:val="28"/>
          <w:szCs w:val="28"/>
        </w:rPr>
        <w:t>расстояние становится большим чем 0.05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 на данных, округленных до двух знаков.</w:t>
      </w:r>
    </w:p>
    <w:p w:rsidR="00F7477D" w:rsidRDefault="00F7477D" w:rsidP="00EF554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При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округлении до целых</w:t>
      </w:r>
      <w:r>
        <w:rPr>
          <w:rFonts w:cs="Times New Roman"/>
          <w:color w:val="000000" w:themeColor="text1"/>
          <w:sz w:val="28"/>
          <w:szCs w:val="28"/>
        </w:rPr>
        <w:t xml:space="preserve"> и до одного знака после запятой</w:t>
      </w:r>
      <w:r w:rsidR="00475A7B">
        <w:rPr>
          <w:rFonts w:cs="Times New Roman"/>
          <w:color w:val="000000" w:themeColor="text1"/>
          <w:sz w:val="28"/>
          <w:szCs w:val="28"/>
        </w:rPr>
        <w:t xml:space="preserve"> наблюдалась такая же тенденция увеличения расстояния с увеличением размерностей выборок. Но величина расстояния была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около единицы</w:t>
      </w:r>
      <w:r>
        <w:rPr>
          <w:rFonts w:cs="Times New Roman"/>
          <w:color w:val="000000" w:themeColor="text1"/>
          <w:sz w:val="28"/>
          <w:szCs w:val="28"/>
        </w:rPr>
        <w:t xml:space="preserve"> и около 0.5 соответственно</w:t>
      </w:r>
      <w:r w:rsidR="00475A7B">
        <w:rPr>
          <w:rFonts w:cs="Times New Roman"/>
          <w:color w:val="000000" w:themeColor="text1"/>
          <w:sz w:val="28"/>
          <w:szCs w:val="28"/>
        </w:rPr>
        <w:t>, что является показателем, что функции распределения лежат далеко друг от друга.</w:t>
      </w:r>
    </w:p>
    <w:p w:rsidR="009E6D71" w:rsidRDefault="00475A7B" w:rsidP="00D363DA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ах 2.2, 2.3 обе выборки также принадлежали стандартному нормальному закону ра</w:t>
      </w:r>
      <w:r w:rsidR="00E17125">
        <w:rPr>
          <w:rFonts w:cs="Times New Roman"/>
          <w:color w:val="000000" w:themeColor="text1"/>
          <w:sz w:val="28"/>
          <w:szCs w:val="28"/>
        </w:rPr>
        <w:t>с</w:t>
      </w:r>
      <w:r>
        <w:rPr>
          <w:rFonts w:cs="Times New Roman"/>
          <w:color w:val="000000" w:themeColor="text1"/>
          <w:sz w:val="28"/>
          <w:szCs w:val="28"/>
        </w:rPr>
        <w:t xml:space="preserve">пределения, </w:t>
      </w:r>
      <w:r w:rsidR="00E17125">
        <w:rPr>
          <w:rFonts w:cs="Times New Roman"/>
          <w:color w:val="000000" w:themeColor="text1"/>
          <w:sz w:val="28"/>
          <w:szCs w:val="28"/>
        </w:rPr>
        <w:t>но при различных размерностях выборок.</w:t>
      </w:r>
    </w:p>
    <w:p w:rsidR="00B94222" w:rsidRDefault="00B94222" w:rsidP="00B94222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</w:rPr>
        <w:t>Таблица 2.2</w:t>
      </w:r>
      <w:r w:rsidRPr="00DC3598">
        <w:rPr>
          <w:rFonts w:cs="Times New Roman"/>
        </w:rPr>
        <w:t xml:space="preserve"> – </w:t>
      </w:r>
      <w:r w:rsidR="00B9435D">
        <w:rPr>
          <w:rFonts w:cs="Times New Roman"/>
        </w:rPr>
        <w:t xml:space="preserve">Результаты для критерия однородности Андерсона-Дарлинга, округление до 2 знаков, </w:t>
      </w:r>
      <w:r w:rsidR="00182D05" w:rsidRPr="00182D05">
        <w:rPr>
          <w:rFonts w:cs="Times New Roman"/>
          <w:position w:val="-6"/>
        </w:rPr>
        <w:object w:dxaOrig="620" w:dyaOrig="240">
          <v:shape id="_x0000_i1047" type="#_x0000_t75" style="width:30.75pt;height:12pt" o:ole="">
            <v:imagedata r:id="rId52" o:title=""/>
          </v:shape>
          <o:OLEObject Type="Embed" ProgID="Equation.DSMT4" ShapeID="_x0000_i1047" DrawAspect="Content" ObjectID="_1589441277" r:id="rId53"/>
        </w:object>
      </w:r>
      <w:r w:rsidR="00B9435D">
        <w:rPr>
          <w:rFonts w:cs="Times New Roman"/>
        </w:rPr>
        <w:t xml:space="preserve">, выборки из нормального закона распределения с параметрами </w:t>
      </w:r>
      <w:r w:rsidR="00182D05" w:rsidRPr="00182D05">
        <w:rPr>
          <w:rFonts w:cs="Times New Roman"/>
          <w:position w:val="-12"/>
        </w:rPr>
        <w:object w:dxaOrig="1219" w:dyaOrig="360">
          <v:shape id="_x0000_i1048" type="#_x0000_t75" style="width:60.75pt;height:18pt" o:ole="">
            <v:imagedata r:id="rId54" o:title=""/>
          </v:shape>
          <o:OLEObject Type="Embed" ProgID="Equation.DSMT4" ShapeID="_x0000_i1048" DrawAspect="Content" ObjectID="_1589441278" r:id="rId55"/>
        </w:object>
      </w:r>
      <w:r w:rsidR="00B9435D">
        <w:rPr>
          <w:rFonts w:cs="Times New Roman"/>
        </w:rPr>
        <w:t xml:space="preserve">, </w:t>
      </w:r>
      <w:r w:rsidR="00E17125">
        <w:rPr>
          <w:rFonts w:cs="Times New Roman"/>
        </w:rPr>
        <w:t>при малы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94222" w:rsidTr="00517065">
        <w:tc>
          <w:tcPr>
            <w:tcW w:w="3190" w:type="dxa"/>
          </w:tcPr>
          <w:p w:rsidR="00B94222" w:rsidRPr="00B94222" w:rsidRDefault="00B94222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B94222" w:rsidRPr="00B94222" w:rsidRDefault="00182D05" w:rsidP="00182D05">
            <w:pPr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49" type="#_x0000_t75" style="width:12pt;height:12.75pt" o:ole="">
                  <v:imagedata r:id="rId56" o:title=""/>
                </v:shape>
                <o:OLEObject Type="Embed" ProgID="Equation.DSMT4" ShapeID="_x0000_i1049" DrawAspect="Content" ObjectID="_1589441279" r:id="rId57"/>
              </w:object>
            </w:r>
          </w:p>
        </w:tc>
        <w:tc>
          <w:tcPr>
            <w:tcW w:w="3191" w:type="dxa"/>
          </w:tcPr>
          <w:p w:rsidR="00B94222" w:rsidRPr="00B94222" w:rsidRDefault="00B94222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94222" w:rsidTr="00517065">
        <w:tc>
          <w:tcPr>
            <w:tcW w:w="3190" w:type="dxa"/>
          </w:tcPr>
          <w:p w:rsidR="00B94222" w:rsidRP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30</w:t>
            </w:r>
          </w:p>
        </w:tc>
        <w:tc>
          <w:tcPr>
            <w:tcW w:w="3190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3</w:t>
            </w:r>
          </w:p>
        </w:tc>
        <w:tc>
          <w:tcPr>
            <w:tcW w:w="3191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55.5</w:t>
            </w:r>
          </w:p>
        </w:tc>
      </w:tr>
      <w:tr w:rsidR="00B94222" w:rsidTr="00517065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, 4</w:t>
            </w:r>
            <w:r w:rsidRPr="00EF5543"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63.0</w:t>
            </w:r>
          </w:p>
        </w:tc>
      </w:tr>
      <w:tr w:rsidR="00B94222" w:rsidTr="00517065">
        <w:tc>
          <w:tcPr>
            <w:tcW w:w="3190" w:type="dxa"/>
          </w:tcPr>
          <w:p w:rsidR="00B94222" w:rsidRP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50</w:t>
            </w:r>
          </w:p>
        </w:tc>
        <w:tc>
          <w:tcPr>
            <w:tcW w:w="3190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71.0</w:t>
            </w:r>
          </w:p>
        </w:tc>
      </w:tr>
    </w:tbl>
    <w:p w:rsidR="009E6D71" w:rsidRDefault="009E6D71" w:rsidP="00B94222">
      <w:pPr>
        <w:ind w:firstLine="0"/>
        <w:rPr>
          <w:rFonts w:cs="Times New Roman"/>
          <w:color w:val="000000" w:themeColor="text1"/>
          <w:sz w:val="28"/>
          <w:szCs w:val="28"/>
        </w:rPr>
      </w:pPr>
    </w:p>
    <w:p w:rsidR="00B94222" w:rsidRDefault="00B94222" w:rsidP="00B94222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</w:rPr>
        <w:t>Таблица 2.3</w:t>
      </w:r>
      <w:r w:rsidRPr="00DC3598">
        <w:rPr>
          <w:rFonts w:cs="Times New Roman"/>
        </w:rPr>
        <w:t xml:space="preserve"> – </w:t>
      </w:r>
      <w:r w:rsidR="00B9435D">
        <w:rPr>
          <w:rFonts w:cs="Times New Roman"/>
        </w:rPr>
        <w:t xml:space="preserve">Результаты для критерия однородности Андерсона-Дарлинга, округление до 2 знаков, </w:t>
      </w:r>
      <w:r w:rsidR="00182D05" w:rsidRPr="00182D05">
        <w:rPr>
          <w:rFonts w:cs="Times New Roman"/>
          <w:position w:val="-6"/>
        </w:rPr>
        <w:object w:dxaOrig="620" w:dyaOrig="240">
          <v:shape id="_x0000_i1050" type="#_x0000_t75" style="width:30.75pt;height:12pt" o:ole="">
            <v:imagedata r:id="rId58" o:title=""/>
          </v:shape>
          <o:OLEObject Type="Embed" ProgID="Equation.DSMT4" ShapeID="_x0000_i1050" DrawAspect="Content" ObjectID="_1589441280" r:id="rId59"/>
        </w:object>
      </w:r>
      <w:r w:rsidR="00B9435D">
        <w:rPr>
          <w:rFonts w:cs="Times New Roman"/>
        </w:rPr>
        <w:t xml:space="preserve">, выборки из нормального закона распределения с параметрами </w:t>
      </w:r>
      <w:r w:rsidR="00182D05" w:rsidRPr="00182D05">
        <w:rPr>
          <w:rFonts w:cs="Times New Roman"/>
          <w:position w:val="-12"/>
        </w:rPr>
        <w:object w:dxaOrig="1219" w:dyaOrig="360">
          <v:shape id="_x0000_i1051" type="#_x0000_t75" style="width:60.75pt;height:18pt" o:ole="">
            <v:imagedata r:id="rId60" o:title=""/>
          </v:shape>
          <o:OLEObject Type="Embed" ProgID="Equation.DSMT4" ShapeID="_x0000_i1051" DrawAspect="Content" ObjectID="_1589441281" r:id="rId61"/>
        </w:object>
      </w:r>
      <w:r w:rsidR="00B9435D">
        <w:rPr>
          <w:rFonts w:cs="Times New Roman"/>
        </w:rPr>
        <w:t xml:space="preserve">, </w:t>
      </w:r>
      <w:r w:rsidR="00E17125">
        <w:rPr>
          <w:rFonts w:cs="Times New Roman"/>
        </w:rPr>
        <w:t>при больши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94222" w:rsidTr="00517065">
        <w:tc>
          <w:tcPr>
            <w:tcW w:w="3190" w:type="dxa"/>
          </w:tcPr>
          <w:p w:rsidR="00B94222" w:rsidRPr="00B94222" w:rsidRDefault="00B94222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B94222" w:rsidRPr="00B94222" w:rsidRDefault="00182D05" w:rsidP="00182D05">
            <w:pPr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52" type="#_x0000_t75" style="width:12pt;height:12.75pt" o:ole="">
                  <v:imagedata r:id="rId62" o:title=""/>
                </v:shape>
                <o:OLEObject Type="Embed" ProgID="Equation.DSMT4" ShapeID="_x0000_i1052" DrawAspect="Content" ObjectID="_1589441282" r:id="rId63"/>
              </w:object>
            </w:r>
          </w:p>
        </w:tc>
        <w:tc>
          <w:tcPr>
            <w:tcW w:w="3191" w:type="dxa"/>
          </w:tcPr>
          <w:p w:rsidR="00B94222" w:rsidRPr="00B94222" w:rsidRDefault="00B94222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94222" w:rsidTr="00517065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377.0</w:t>
            </w:r>
          </w:p>
        </w:tc>
      </w:tr>
      <w:tr w:rsidR="00B94222" w:rsidTr="00517065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B94222" w:rsidRPr="00C4521A" w:rsidRDefault="00DF30D6" w:rsidP="00B94222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="00B94222" w:rsidRPr="00C4521A">
              <w:rPr>
                <w:rFonts w:cs="Times New Roman"/>
                <w:color w:val="000000"/>
                <w:shd w:val="clear" w:color="auto" w:fill="FFFFFF"/>
              </w:rPr>
              <w:t>22.0 </w:t>
            </w:r>
          </w:p>
        </w:tc>
      </w:tr>
      <w:tr w:rsidR="00B94222" w:rsidTr="00517065">
        <w:tc>
          <w:tcPr>
            <w:tcW w:w="3190" w:type="dxa"/>
          </w:tcPr>
          <w:p w:rsidR="00B94222" w:rsidRP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 </w:t>
            </w:r>
          </w:p>
        </w:tc>
        <w:tc>
          <w:tcPr>
            <w:tcW w:w="3191" w:type="dxa"/>
          </w:tcPr>
          <w:p w:rsidR="00B94222" w:rsidRPr="00C4521A" w:rsidRDefault="00DF30D6" w:rsidP="00B94222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="00B94222" w:rsidRPr="00C4521A">
              <w:rPr>
                <w:rFonts w:cs="Times New Roman"/>
                <w:color w:val="000000"/>
                <w:shd w:val="clear" w:color="auto" w:fill="FFFFFF"/>
              </w:rPr>
              <w:t>65.0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532.5</w:t>
            </w:r>
          </w:p>
        </w:tc>
      </w:tr>
    </w:tbl>
    <w:p w:rsidR="009E6D71" w:rsidRPr="00C4521A" w:rsidRDefault="009E6D71" w:rsidP="009E6D71">
      <w:pPr>
        <w:rPr>
          <w:rFonts w:cs="Times New Roman"/>
          <w:color w:val="000000" w:themeColor="text1"/>
          <w:sz w:val="22"/>
          <w:szCs w:val="22"/>
        </w:rPr>
      </w:pPr>
    </w:p>
    <w:p w:rsidR="00EF5543" w:rsidRDefault="00E17125" w:rsidP="00B9435D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lastRenderedPageBreak/>
        <w:t>Суммируя результаты по таблицам 2.2 и 2.3</w:t>
      </w:r>
      <w:r w:rsidR="009E6D71">
        <w:rPr>
          <w:rFonts w:cs="Times New Roman"/>
          <w:color w:val="000000" w:themeColor="text1"/>
          <w:sz w:val="28"/>
          <w:szCs w:val="28"/>
        </w:rPr>
        <w:t>,</w:t>
      </w:r>
      <w:r>
        <w:rPr>
          <w:rFonts w:cs="Times New Roman"/>
          <w:color w:val="000000" w:themeColor="text1"/>
          <w:sz w:val="28"/>
          <w:szCs w:val="28"/>
        </w:rPr>
        <w:t xml:space="preserve"> можно заметить, что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при различных размерностях выборок, с увеличением размерности второй выборки</w:t>
      </w:r>
      <w:r w:rsidR="00B9435D">
        <w:rPr>
          <w:rFonts w:cs="Times New Roman"/>
          <w:color w:val="000000" w:themeColor="text1"/>
          <w:sz w:val="28"/>
          <w:szCs w:val="28"/>
        </w:rPr>
        <w:t xml:space="preserve"> и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при зафиксированном значении размерности первой, расстояния оказываются меньшими, чем когда размерности двух выборок одинаковые. </w:t>
      </w:r>
    </w:p>
    <w:p w:rsidR="00B9435D" w:rsidRDefault="00E17125" w:rsidP="00D363DA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В предыдущих исследованиях было замечено, что расстояния между эмпирической функцией распределения и предельной функцией распределения статистики критерия оказывались неприемлемо большими на данных ограниченной точности. Это могло быть связанно с большим количеством повторений в выборке. Поэтому, для данных, ограниченных до целых чисел и одного знака, были проведены исследования на данных с большим количеством уникальных значений при тех же размерностях выборок, что и в исследовании на данных ограниченных до двух знаков. С этой целью, выборки </w:t>
      </w:r>
      <w:r w:rsidR="00B9435D">
        <w:rPr>
          <w:rFonts w:cs="Times New Roman"/>
          <w:color w:val="000000" w:themeColor="text1"/>
          <w:sz w:val="28"/>
          <w:szCs w:val="28"/>
        </w:rPr>
        <w:t>генерировались из распределения, с большей дисперсией, чем стандартное нормальное.</w:t>
      </w:r>
    </w:p>
    <w:p w:rsidR="00DF30D6" w:rsidRDefault="00DF30D6" w:rsidP="00DF30D6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</w:rPr>
        <w:t>Таблица 2.4</w:t>
      </w:r>
      <w:r w:rsidRPr="00DC3598">
        <w:rPr>
          <w:rFonts w:cs="Times New Roman"/>
        </w:rPr>
        <w:t xml:space="preserve"> – </w:t>
      </w:r>
      <w:r w:rsidR="00B9435D">
        <w:rPr>
          <w:rFonts w:cs="Times New Roman"/>
        </w:rPr>
        <w:t xml:space="preserve">Результаты для критерия однородности Андерсона-Дарлинга, округление до 1 знака, </w:t>
      </w:r>
      <w:r w:rsidR="00B9435D">
        <w:rPr>
          <w:rFonts w:cs="Times New Roman"/>
          <w:lang w:val="en-US"/>
        </w:rPr>
        <w:t>n</w:t>
      </w:r>
      <w:r w:rsidR="00B9435D" w:rsidRPr="00FA3026">
        <w:rPr>
          <w:rFonts w:cs="Times New Roman"/>
        </w:rPr>
        <w:t>=</w:t>
      </w:r>
      <w:r w:rsidR="00B9435D">
        <w:rPr>
          <w:rFonts w:cs="Times New Roman"/>
          <w:lang w:val="en-US"/>
        </w:rPr>
        <w:t>m</w:t>
      </w:r>
      <w:r w:rsidR="00B9435D">
        <w:rPr>
          <w:rFonts w:cs="Times New Roman"/>
        </w:rPr>
        <w:t xml:space="preserve">, выборки из нормального закона распределения с параметрами </w:t>
      </w:r>
      <w:r w:rsidR="00182D05" w:rsidRPr="00182D05">
        <w:rPr>
          <w:rFonts w:cs="Times New Roman"/>
          <w:position w:val="-12"/>
        </w:rPr>
        <w:object w:dxaOrig="1359" w:dyaOrig="360">
          <v:shape id="_x0000_i1053" type="#_x0000_t75" style="width:68.25pt;height:18pt" o:ole="">
            <v:imagedata r:id="rId64" o:title=""/>
          </v:shape>
          <o:OLEObject Type="Embed" ProgID="Equation.DSMT4" ShapeID="_x0000_i1053" DrawAspect="Content" ObjectID="_1589441283" r:id="rId65"/>
        </w:object>
      </w:r>
      <w:r w:rsidR="00B9435D">
        <w:rPr>
          <w:rFonts w:cs="Times New Roman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F30D6" w:rsidTr="00517065">
        <w:tc>
          <w:tcPr>
            <w:tcW w:w="3190" w:type="dxa"/>
          </w:tcPr>
          <w:p w:rsidR="00DF30D6" w:rsidRPr="00B94222" w:rsidRDefault="00DF30D6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F30D6" w:rsidRPr="00B94222" w:rsidRDefault="00182D05" w:rsidP="00182D05">
            <w:pPr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54" type="#_x0000_t75" style="width:12pt;height:12.75pt" o:ole="">
                  <v:imagedata r:id="rId66" o:title=""/>
                </v:shape>
                <o:OLEObject Type="Embed" ProgID="Equation.DSMT4" ShapeID="_x0000_i1054" DrawAspect="Content" ObjectID="_1589441284" r:id="rId67"/>
              </w:object>
            </w:r>
          </w:p>
        </w:tc>
        <w:tc>
          <w:tcPr>
            <w:tcW w:w="3191" w:type="dxa"/>
          </w:tcPr>
          <w:p w:rsidR="00DF30D6" w:rsidRPr="00B94222" w:rsidRDefault="00DF30D6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2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49.0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  <w:r w:rsidRPr="00C4521A">
              <w:rPr>
                <w:rFonts w:cs="Times New Roman"/>
              </w:rPr>
              <w:t>74.5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442.5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503.5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9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579.0</w:t>
            </w:r>
          </w:p>
        </w:tc>
      </w:tr>
    </w:tbl>
    <w:p w:rsidR="009E6D71" w:rsidRPr="00C4521A" w:rsidRDefault="009E6D71" w:rsidP="00D363DA">
      <w:pPr>
        <w:ind w:firstLine="0"/>
        <w:rPr>
          <w:rFonts w:cs="Times New Roman"/>
          <w:color w:val="000000" w:themeColor="text1"/>
          <w:sz w:val="22"/>
          <w:szCs w:val="22"/>
        </w:rPr>
      </w:pPr>
    </w:p>
    <w:p w:rsidR="00DF30D6" w:rsidRDefault="00DF30D6" w:rsidP="00DF30D6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</w:rPr>
        <w:t>Таблица 2.5</w:t>
      </w:r>
      <w:r w:rsidRPr="00DC3598">
        <w:rPr>
          <w:rFonts w:cs="Times New Roman"/>
        </w:rPr>
        <w:t xml:space="preserve"> – </w:t>
      </w:r>
      <w:r w:rsidR="00B9435D">
        <w:rPr>
          <w:rFonts w:cs="Times New Roman"/>
        </w:rPr>
        <w:t xml:space="preserve">Результаты для критерия однородности Андерсона-Дарлинга, округление до целых, </w:t>
      </w:r>
      <w:r w:rsidR="00B9435D">
        <w:rPr>
          <w:rFonts w:cs="Times New Roman"/>
          <w:lang w:val="en-US"/>
        </w:rPr>
        <w:t>n</w:t>
      </w:r>
      <w:r w:rsidR="00B9435D" w:rsidRPr="00FA3026">
        <w:rPr>
          <w:rFonts w:cs="Times New Roman"/>
        </w:rPr>
        <w:t>=</w:t>
      </w:r>
      <w:r w:rsidR="00B9435D">
        <w:rPr>
          <w:rFonts w:cs="Times New Roman"/>
          <w:lang w:val="en-US"/>
        </w:rPr>
        <w:t>m</w:t>
      </w:r>
      <w:r w:rsidR="00B9435D">
        <w:rPr>
          <w:rFonts w:cs="Times New Roman"/>
        </w:rPr>
        <w:t xml:space="preserve">, выборки из нормального закона распределения с параметрами </w:t>
      </w:r>
      <w:r w:rsidR="00182D05" w:rsidRPr="00182D05">
        <w:rPr>
          <w:rFonts w:cs="Times New Roman"/>
          <w:position w:val="-12"/>
        </w:rPr>
        <w:object w:dxaOrig="1380" w:dyaOrig="360">
          <v:shape id="_x0000_i1055" type="#_x0000_t75" style="width:69pt;height:18pt" o:ole="">
            <v:imagedata r:id="rId68" o:title=""/>
          </v:shape>
          <o:OLEObject Type="Embed" ProgID="Equation.DSMT4" ShapeID="_x0000_i1055" DrawAspect="Content" ObjectID="_1589441285" r:id="rId69"/>
        </w:object>
      </w:r>
      <w:r w:rsidR="00B9435D">
        <w:rPr>
          <w:rFonts w:cs="Times New Roman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F30D6" w:rsidTr="00517065">
        <w:tc>
          <w:tcPr>
            <w:tcW w:w="3190" w:type="dxa"/>
          </w:tcPr>
          <w:p w:rsidR="00DF30D6" w:rsidRPr="00B94222" w:rsidRDefault="00DF30D6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F30D6" w:rsidRPr="00B94222" w:rsidRDefault="00182D05" w:rsidP="00182D05">
            <w:pPr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56" type="#_x0000_t75" style="width:12pt;height:12.75pt" o:ole="">
                  <v:imagedata r:id="rId70" o:title=""/>
                </v:shape>
                <o:OLEObject Type="Embed" ProgID="Equation.DSMT4" ShapeID="_x0000_i1056" DrawAspect="Content" ObjectID="_1589441286" r:id="rId71"/>
              </w:object>
            </w:r>
          </w:p>
        </w:tc>
        <w:tc>
          <w:tcPr>
            <w:tcW w:w="3191" w:type="dxa"/>
          </w:tcPr>
          <w:p w:rsidR="00DF30D6" w:rsidRPr="00B94222" w:rsidRDefault="00DF30D6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2</w:t>
            </w:r>
            <w:r>
              <w:rPr>
                <w:rFonts w:cs="Times New Roman"/>
              </w:rPr>
              <w:t>2</w:t>
            </w:r>
            <w:r w:rsidRPr="00C4521A">
              <w:rPr>
                <w:rFonts w:cs="Times New Roman"/>
              </w:rPr>
              <w:t>1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321.0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374.0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6 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21.5 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12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75.0 </w:t>
            </w:r>
          </w:p>
        </w:tc>
      </w:tr>
    </w:tbl>
    <w:p w:rsidR="00DF30D6" w:rsidRDefault="00DF30D6" w:rsidP="009E6D71">
      <w:pPr>
        <w:rPr>
          <w:rFonts w:cs="Times New Roman"/>
          <w:color w:val="000000" w:themeColor="text1"/>
          <w:sz w:val="28"/>
          <w:szCs w:val="28"/>
        </w:rPr>
      </w:pPr>
    </w:p>
    <w:p w:rsidR="009E6D71" w:rsidRPr="00D363DA" w:rsidRDefault="00D363DA" w:rsidP="009E6D71">
      <w:pPr>
        <w:pStyle w:val="a"/>
        <w:numPr>
          <w:ilvl w:val="0"/>
          <w:numId w:val="0"/>
        </w:numPr>
        <w:ind w:firstLine="284"/>
      </w:pPr>
      <w:r w:rsidRPr="00D363DA">
        <w:rPr>
          <w:rFonts w:cs="Times New Roman"/>
          <w:szCs w:val="28"/>
        </w:rPr>
        <w:t>Анализируя результаты, представленные в таблицах для критерия Андерсона-Дарлинга, можно заметить тенденцию, что при уменьшении отношения числа различных значений в объединенной выборке к общей размерности объединенной выборки, увеличивается расстояние между распределениями эмпирической функции распределения статистик и предельным распределением.</w:t>
      </w:r>
    </w:p>
    <w:p w:rsidR="009E6D71" w:rsidRPr="00481B4A" w:rsidRDefault="009E6D71" w:rsidP="009E6D71">
      <w:pPr>
        <w:pStyle w:val="1"/>
        <w:numPr>
          <w:ilvl w:val="0"/>
          <w:numId w:val="0"/>
        </w:numPr>
        <w:ind w:left="927"/>
        <w:rPr>
          <w:rFonts w:eastAsiaTheme="minorHAnsi" w:cs="Times New Roman"/>
          <w:b w:val="0"/>
          <w:spacing w:val="2"/>
        </w:rPr>
      </w:pPr>
      <w:bookmarkStart w:id="24" w:name="_Toc515316447"/>
      <w:bookmarkStart w:id="25" w:name="_Toc515515712"/>
      <w:bookmarkStart w:id="26" w:name="_Toc515515864"/>
      <w:r w:rsidRPr="00481B4A">
        <w:rPr>
          <w:rFonts w:eastAsiaTheme="minorHAnsi" w:cs="Times New Roman"/>
          <w:spacing w:val="2"/>
        </w:rPr>
        <w:lastRenderedPageBreak/>
        <w:t>Список литературы</w:t>
      </w:r>
      <w:bookmarkEnd w:id="24"/>
      <w:bookmarkEnd w:id="25"/>
      <w:bookmarkEnd w:id="26"/>
    </w:p>
    <w:p w:rsidR="009E6D71" w:rsidRPr="00426191" w:rsidRDefault="009E6D71" w:rsidP="009E6D71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r w:rsidRPr="00426191">
        <w:rPr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spacing w:val="2"/>
          <w:sz w:val="28"/>
          <w:szCs w:val="28"/>
        </w:rPr>
        <w:softHyphen/>
        <w:t>деления в двух независимых выборках</w:t>
      </w:r>
      <w:r>
        <w:rPr>
          <w:spacing w:val="2"/>
          <w:sz w:val="28"/>
          <w:szCs w:val="28"/>
        </w:rPr>
        <w:t xml:space="preserve"> </w:t>
      </w:r>
      <w:r w:rsidRPr="00426191">
        <w:rPr>
          <w:spacing w:val="2"/>
          <w:sz w:val="28"/>
          <w:szCs w:val="28"/>
        </w:rPr>
        <w:t xml:space="preserve">/ </w:t>
      </w:r>
      <w:r>
        <w:rPr>
          <w:spacing w:val="2"/>
          <w:sz w:val="28"/>
          <w:szCs w:val="28"/>
        </w:rPr>
        <w:t>Н.В. Смирнов</w:t>
      </w:r>
      <w:r w:rsidRPr="00426191">
        <w:rPr>
          <w:spacing w:val="2"/>
          <w:sz w:val="28"/>
          <w:szCs w:val="28"/>
        </w:rPr>
        <w:t xml:space="preserve"> // Бюллетень МГУ, серия А. –  1939. – Т.2. №2. – С.3-14.</w:t>
      </w:r>
    </w:p>
    <w:p w:rsidR="009E6D71" w:rsidRDefault="009E6D71" w:rsidP="009E6D71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 w:rsidRPr="00426191">
        <w:rPr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spacing w:val="2"/>
          <w:sz w:val="28"/>
          <w:szCs w:val="28"/>
          <w:lang w:val="en-US"/>
        </w:rPr>
        <w:t xml:space="preserve"> /</w:t>
      </w:r>
      <w:r w:rsidRPr="00426191">
        <w:rPr>
          <w:spacing w:val="2"/>
          <w:sz w:val="28"/>
          <w:szCs w:val="28"/>
          <w:lang w:val="en-US"/>
        </w:rPr>
        <w:t xml:space="preserve"> F. J.</w:t>
      </w:r>
      <w:r>
        <w:rPr>
          <w:spacing w:val="2"/>
          <w:sz w:val="28"/>
          <w:szCs w:val="28"/>
          <w:lang w:val="en-US"/>
        </w:rPr>
        <w:t xml:space="preserve"> Massey/ </w:t>
      </w:r>
      <w:r w:rsidRPr="00426191">
        <w:rPr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9E6D71" w:rsidRDefault="009E6D71" w:rsidP="009E6D71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 xml:space="preserve">Miller, L. H. </w:t>
      </w:r>
      <w:r w:rsidRPr="00426191">
        <w:rPr>
          <w:spacing w:val="2"/>
          <w:sz w:val="28"/>
          <w:szCs w:val="28"/>
          <w:lang w:val="en-US"/>
        </w:rPr>
        <w:t>Table of Percentage P</w:t>
      </w:r>
      <w:r>
        <w:rPr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9E6D71" w:rsidRDefault="009E6D71" w:rsidP="009E6D71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>Anderson T. W.</w:t>
      </w:r>
      <w:r w:rsidRPr="00426191">
        <w:rPr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spacing w:val="2"/>
          <w:sz w:val="28"/>
          <w:szCs w:val="28"/>
          <w:lang w:val="en-US"/>
        </w:rPr>
        <w:t xml:space="preserve"> /</w:t>
      </w:r>
      <w:r w:rsidRPr="00426191">
        <w:rPr>
          <w:spacing w:val="2"/>
          <w:sz w:val="28"/>
          <w:szCs w:val="28"/>
          <w:lang w:val="en-US"/>
        </w:rPr>
        <w:t xml:space="preserve"> T. W.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Anderson,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9E6D71" w:rsidRDefault="009E6D71" w:rsidP="009E6D71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 xml:space="preserve">Anderson T. W. </w:t>
      </w:r>
      <w:r w:rsidRPr="00426191">
        <w:rPr>
          <w:spacing w:val="2"/>
          <w:sz w:val="28"/>
          <w:szCs w:val="28"/>
          <w:lang w:val="en-US"/>
        </w:rPr>
        <w:t xml:space="preserve">A test of goodness of fit </w:t>
      </w:r>
      <w:r>
        <w:rPr>
          <w:spacing w:val="2"/>
          <w:sz w:val="28"/>
          <w:szCs w:val="28"/>
          <w:lang w:val="en-US"/>
        </w:rPr>
        <w:t>/</w:t>
      </w:r>
      <w:r w:rsidRPr="00426191">
        <w:rPr>
          <w:spacing w:val="2"/>
          <w:sz w:val="28"/>
          <w:szCs w:val="28"/>
          <w:lang w:val="en-US"/>
        </w:rPr>
        <w:t xml:space="preserve"> T. W.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Anderson,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D. A. Darling // J. Amer. Stist. Assoc., 1954. — V. 29. — P. 765—769.</w:t>
      </w:r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  <w:lang w:val="en-US"/>
        </w:rPr>
      </w:pPr>
      <w:r w:rsidRPr="00426191">
        <w:rPr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z w:val="28"/>
          <w:szCs w:val="28"/>
          <w:lang w:val="en-US"/>
        </w:rPr>
      </w:pPr>
      <w:bookmarkStart w:id="27" w:name="Scholz"/>
      <w:bookmarkStart w:id="28" w:name="_Ref443816829"/>
      <w:r w:rsidRPr="00077656">
        <w:rPr>
          <w:sz w:val="28"/>
          <w:szCs w:val="28"/>
          <w:lang w:val="en-US"/>
        </w:rPr>
        <w:t>Scholz F.W., Stephens M.A. K-Sample Anderson–Darling Tests // Journal of the American Statistical Association. 1987. Vol.  82. No. 399. – P. 918-924</w:t>
      </w:r>
      <w:bookmarkEnd w:id="27"/>
      <w:r w:rsidRPr="00077656">
        <w:rPr>
          <w:sz w:val="28"/>
          <w:szCs w:val="28"/>
          <w:lang w:val="en-US"/>
        </w:rPr>
        <w:t>.</w:t>
      </w:r>
      <w:bookmarkEnd w:id="28"/>
    </w:p>
    <w:p w:rsidR="009E6D71" w:rsidRPr="00CF179A" w:rsidRDefault="009E6D71" w:rsidP="009E6D71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r w:rsidRPr="00CF179A">
        <w:rPr>
          <w:spacing w:val="2"/>
          <w:sz w:val="28"/>
          <w:szCs w:val="28"/>
        </w:rPr>
        <w:t>Лемешко Б.Ю. Критерии проверки гипотез об однородности. Руководство по применению / Б.Ю. Лемешко. – М: ИНФРА–М, 2016. –  207 с.</w:t>
      </w:r>
    </w:p>
    <w:p w:rsidR="009E6D71" w:rsidRDefault="009E6D71" w:rsidP="009E6D71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bookmarkStart w:id="29" w:name="Лемешко_Лемешко_5"/>
      <w:bookmarkStart w:id="30" w:name="_Ref267915674"/>
      <w:r w:rsidRPr="00CF179A">
        <w:rPr>
          <w:spacing w:val="2"/>
          <w:sz w:val="28"/>
          <w:szCs w:val="28"/>
        </w:rPr>
        <w:t>Лемешко Б. Ю. О сходимости распределений статистик и мощности критериев однородности Смирнова и Лемана–Розенблатта / Б. Ю. Лемешко, С. Б. Лемешко // Измерительная техника. – 2005. – № 12. – С. 9–14</w:t>
      </w:r>
      <w:bookmarkEnd w:id="29"/>
      <w:r w:rsidRPr="00CF179A">
        <w:rPr>
          <w:spacing w:val="2"/>
          <w:sz w:val="28"/>
          <w:szCs w:val="28"/>
        </w:rPr>
        <w:t>.</w:t>
      </w:r>
      <w:bookmarkEnd w:id="30"/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z w:val="28"/>
          <w:szCs w:val="28"/>
          <w:lang w:val="en-US"/>
        </w:rPr>
      </w:pPr>
      <w:bookmarkStart w:id="31" w:name="Lemeshko_Lemeshko_5"/>
      <w:bookmarkStart w:id="32" w:name="_Ref267915686"/>
      <w:r w:rsidRPr="00077656">
        <w:rPr>
          <w:sz w:val="28"/>
          <w:szCs w:val="28"/>
          <w:lang w:val="en-US"/>
        </w:rPr>
        <w:t xml:space="preserve">Lemeshko B. Yu. Statistical distribution convergence and homogeneity test power for Smirnov and Lehmann–Rosenblatt tests / B. Yu. </w:t>
      </w:r>
      <w:r w:rsidRPr="00077656">
        <w:rPr>
          <w:sz w:val="28"/>
          <w:szCs w:val="28"/>
          <w:lang w:val="en-US"/>
        </w:rPr>
        <w:lastRenderedPageBreak/>
        <w:t>Lemeshko, S. B. Lemeshko // Measurement Techniques – 2005. – Vol. 48, № 12. – P. 1159–1166</w:t>
      </w:r>
      <w:bookmarkEnd w:id="31"/>
      <w:r w:rsidRPr="00077656">
        <w:rPr>
          <w:sz w:val="28"/>
          <w:szCs w:val="28"/>
          <w:lang w:val="en-US"/>
        </w:rPr>
        <w:t>.</w:t>
      </w:r>
      <w:bookmarkEnd w:id="32"/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  <w:lang w:val="en-US"/>
        </w:rPr>
      </w:pPr>
      <w:bookmarkStart w:id="33" w:name="Lemeshko_Lemeshko_V_N"/>
      <w:bookmarkStart w:id="34" w:name="_Ref507849580"/>
      <w:r w:rsidRPr="00593149">
        <w:rPr>
          <w:spacing w:val="2"/>
          <w:sz w:val="28"/>
          <w:szCs w:val="28"/>
          <w:lang w:val="en-US"/>
        </w:rPr>
        <w:t>Lemeshko B. Y. Application of Homogeneity Tests: Problems and Solution / B. Y. Lemeshko, I. V. Veretelnikova, S. B. Lemeshko, A. Y. Novikova // In: Rykov V., Singpurwalla N., Zubkov A. (eds) Analytical and Computational Methods in Probability Theory. ACMPT 2017. Lecture Notes in Computer Science. : monograph. - Cham : Springer, 2017. - 10684. - P. 461-475</w:t>
      </w:r>
      <w:bookmarkEnd w:id="33"/>
      <w:r w:rsidRPr="00593149">
        <w:rPr>
          <w:spacing w:val="2"/>
          <w:sz w:val="28"/>
          <w:szCs w:val="28"/>
          <w:lang w:val="en-US"/>
        </w:rPr>
        <w:t>.</w:t>
      </w:r>
      <w:bookmarkEnd w:id="34"/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35" w:name="Большев"/>
      <w:bookmarkStart w:id="36" w:name="_Ref266877832"/>
      <w:r w:rsidRPr="00CF179A">
        <w:rPr>
          <w:spacing w:val="2"/>
          <w:sz w:val="28"/>
          <w:szCs w:val="28"/>
        </w:rPr>
        <w:t xml:space="preserve">Большев Л. Н. Таблицы математической статистики / Л. Н. Большев, Н. В. Смирнов. – М. : Наука, 1983. – </w:t>
      </w:r>
      <w:r w:rsidRPr="00AD0982">
        <w:rPr>
          <w:spacing w:val="2"/>
          <w:sz w:val="28"/>
          <w:szCs w:val="28"/>
        </w:rPr>
        <w:t>416 с</w:t>
      </w:r>
      <w:bookmarkEnd w:id="35"/>
      <w:r w:rsidRPr="00AD0982">
        <w:rPr>
          <w:spacing w:val="2"/>
          <w:sz w:val="28"/>
          <w:szCs w:val="28"/>
        </w:rPr>
        <w:t>.</w:t>
      </w:r>
      <w:bookmarkEnd w:id="36"/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37" w:name="Lehmann_1"/>
      <w:bookmarkStart w:id="38" w:name="_Ref456086138"/>
      <w:r w:rsidRPr="00F1463B">
        <w:rPr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r w:rsidRPr="001007F0">
        <w:rPr>
          <w:spacing w:val="2"/>
          <w:sz w:val="28"/>
          <w:szCs w:val="28"/>
        </w:rPr>
        <w:t>Math. Statist. – 1951. – Vol. 22, № 1. – P. 165–179</w:t>
      </w:r>
      <w:bookmarkEnd w:id="37"/>
      <w:r w:rsidRPr="001007F0">
        <w:rPr>
          <w:spacing w:val="2"/>
          <w:sz w:val="28"/>
          <w:szCs w:val="28"/>
        </w:rPr>
        <w:t>.</w:t>
      </w:r>
      <w:bookmarkEnd w:id="38"/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39" w:name="Newman"/>
      <w:bookmarkStart w:id="40" w:name="_Ref442547081"/>
      <w:r w:rsidRPr="00F1463B">
        <w:rPr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Biometrika. </w:t>
      </w:r>
      <w:r w:rsidRPr="001007F0">
        <w:rPr>
          <w:spacing w:val="2"/>
          <w:sz w:val="28"/>
          <w:szCs w:val="28"/>
        </w:rPr>
        <w:t>1939. Vol. 31. No.1/2. – P. 20-30</w:t>
      </w:r>
      <w:bookmarkEnd w:id="39"/>
      <w:r w:rsidRPr="001007F0">
        <w:rPr>
          <w:spacing w:val="2"/>
          <w:sz w:val="28"/>
          <w:szCs w:val="28"/>
        </w:rPr>
        <w:t>.</w:t>
      </w:r>
      <w:bookmarkEnd w:id="40"/>
    </w:p>
    <w:p w:rsidR="009E6D71" w:rsidRPr="00481B4A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41" w:name="Rosenblatt_1"/>
      <w:bookmarkStart w:id="42" w:name="_Ref456086217"/>
      <w:r w:rsidRPr="00F1463B">
        <w:rPr>
          <w:spacing w:val="2"/>
          <w:sz w:val="28"/>
          <w:szCs w:val="28"/>
          <w:lang w:val="en-US"/>
        </w:rPr>
        <w:t xml:space="preserve">Rosenblatt M. Limit theorems associated with variants of the von Mises statistic / M. Rosenblatt // Ann. </w:t>
      </w:r>
      <w:r w:rsidRPr="00481B4A">
        <w:rPr>
          <w:spacing w:val="2"/>
          <w:sz w:val="28"/>
          <w:szCs w:val="28"/>
        </w:rPr>
        <w:t>Math. Statist. – 1952. – Vol. 23. – P. 617–623</w:t>
      </w:r>
      <w:bookmarkEnd w:id="41"/>
      <w:r w:rsidRPr="00481B4A">
        <w:rPr>
          <w:spacing w:val="2"/>
          <w:sz w:val="28"/>
          <w:szCs w:val="28"/>
        </w:rPr>
        <w:t>.</w:t>
      </w:r>
      <w:bookmarkEnd w:id="42"/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43" w:name="Pettitt1976"/>
      <w:bookmarkStart w:id="44" w:name="_Ref443314168"/>
      <w:r w:rsidRPr="00F1463B">
        <w:rPr>
          <w:spacing w:val="2"/>
          <w:sz w:val="28"/>
          <w:szCs w:val="28"/>
          <w:lang w:val="en-US"/>
        </w:rPr>
        <w:t xml:space="preserve">Pettitt A.N. A two-sample Anderson-Darling rank statistic // Biometrika. </w:t>
      </w:r>
      <w:r w:rsidRPr="00481B4A">
        <w:rPr>
          <w:spacing w:val="2"/>
          <w:sz w:val="28"/>
          <w:szCs w:val="28"/>
        </w:rPr>
        <w:t>1976. Vol. 63. No.1. P. 161-168</w:t>
      </w:r>
      <w:bookmarkEnd w:id="43"/>
      <w:r w:rsidRPr="00481B4A">
        <w:rPr>
          <w:spacing w:val="2"/>
          <w:sz w:val="28"/>
          <w:szCs w:val="28"/>
        </w:rPr>
        <w:t>.</w:t>
      </w:r>
      <w:bookmarkEnd w:id="44"/>
    </w:p>
    <w:p w:rsidR="009E6D71" w:rsidRPr="00C25EA5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2B4044">
      <w:pPr>
        <w:rPr>
          <w:lang w:eastAsia="en-US"/>
        </w:rPr>
      </w:pPr>
    </w:p>
    <w:sectPr w:rsidR="009E6D71" w:rsidSect="005360EF">
      <w:footerReference w:type="default" r:id="rId72"/>
      <w:pgSz w:w="11906" w:h="16838"/>
      <w:pgMar w:top="1134" w:right="850" w:bottom="1134" w:left="1701" w:header="708" w:footer="708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731D" w:rsidRDefault="0061731D" w:rsidP="000D2338">
      <w:r>
        <w:separator/>
      </w:r>
    </w:p>
  </w:endnote>
  <w:endnote w:type="continuationSeparator" w:id="0">
    <w:p w:rsidR="0061731D" w:rsidRDefault="0061731D" w:rsidP="000D23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33361717"/>
      <w:docPartObj>
        <w:docPartGallery w:val="Page Numbers (Bottom of Page)"/>
        <w:docPartUnique/>
      </w:docPartObj>
    </w:sdtPr>
    <w:sdtEndPr/>
    <w:sdtContent>
      <w:p w:rsidR="000C579B" w:rsidRDefault="000C579B" w:rsidP="0089000C">
        <w:pPr>
          <w:pStyle w:val="af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360EF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731D" w:rsidRDefault="0061731D" w:rsidP="000D2338">
      <w:r>
        <w:separator/>
      </w:r>
    </w:p>
  </w:footnote>
  <w:footnote w:type="continuationSeparator" w:id="0">
    <w:p w:rsidR="0061731D" w:rsidRDefault="0061731D" w:rsidP="000D23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AE9394F"/>
    <w:multiLevelType w:val="hybridMultilevel"/>
    <w:tmpl w:val="78DAB2C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3B4CE3"/>
    <w:multiLevelType w:val="hybridMultilevel"/>
    <w:tmpl w:val="A7829B5E"/>
    <w:lvl w:ilvl="0" w:tplc="DCFAF25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37E70ED"/>
    <w:multiLevelType w:val="hybridMultilevel"/>
    <w:tmpl w:val="837A7868"/>
    <w:lvl w:ilvl="0" w:tplc="3FD892C8">
      <w:start w:val="1"/>
      <w:numFmt w:val="decimal"/>
      <w:lvlText w:val="%1."/>
      <w:lvlJc w:val="left"/>
      <w:pPr>
        <w:tabs>
          <w:tab w:val="num" w:pos="2040"/>
        </w:tabs>
        <w:ind w:left="2040" w:hanging="9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1AEC7E4E"/>
    <w:multiLevelType w:val="hybridMultilevel"/>
    <w:tmpl w:val="CAE2B51C"/>
    <w:lvl w:ilvl="0" w:tplc="89F60662">
      <w:start w:val="1"/>
      <w:numFmt w:val="decimal"/>
      <w:lvlText w:val="%1.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1B523EC1"/>
    <w:multiLevelType w:val="hybridMultilevel"/>
    <w:tmpl w:val="7ABC0220"/>
    <w:lvl w:ilvl="0" w:tplc="F1F84A6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EBE3B1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FACBC4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6C4830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EEEC90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2A6A7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D94F83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C08DFB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ACAE4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7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42AA2A10"/>
    <w:multiLevelType w:val="hybridMultilevel"/>
    <w:tmpl w:val="22F211A6"/>
    <w:lvl w:ilvl="0" w:tplc="6A142026">
      <w:start w:val="1"/>
      <w:numFmt w:val="decimal"/>
      <w:pStyle w:val="a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>
    <w:nsid w:val="50657447"/>
    <w:multiLevelType w:val="hybridMultilevel"/>
    <w:tmpl w:val="5BFA1B92"/>
    <w:lvl w:ilvl="0" w:tplc="2D74062E">
      <w:start w:val="1"/>
      <w:numFmt w:val="decimal"/>
      <w:lvlText w:val="%1."/>
      <w:lvlJc w:val="left"/>
      <w:pPr>
        <w:ind w:left="644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5CAB55E2"/>
    <w:multiLevelType w:val="hybridMultilevel"/>
    <w:tmpl w:val="2E027FA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174C06"/>
    <w:multiLevelType w:val="multilevel"/>
    <w:tmpl w:val="55AC1A22"/>
    <w:lvl w:ilvl="0">
      <w:start w:val="1"/>
      <w:numFmt w:val="decimal"/>
      <w:pStyle w:val="1"/>
      <w:lvlText w:val="%1."/>
      <w:lvlJc w:val="left"/>
      <w:pPr>
        <w:ind w:left="2628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>
    <w:nsid w:val="6E643A6C"/>
    <w:multiLevelType w:val="hybridMultilevel"/>
    <w:tmpl w:val="22C4FC7C"/>
    <w:lvl w:ilvl="0" w:tplc="FA7AD7B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71B9125B"/>
    <w:multiLevelType w:val="multilevel"/>
    <w:tmpl w:val="BB2AEC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798E02B0"/>
    <w:multiLevelType w:val="hybridMultilevel"/>
    <w:tmpl w:val="6FEC0876"/>
    <w:lvl w:ilvl="0" w:tplc="0C884028">
      <w:start w:val="1"/>
      <w:numFmt w:val="bullet"/>
      <w:pStyle w:val="a0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15"/>
  </w:num>
  <w:num w:numId="4">
    <w:abstractNumId w:val="14"/>
  </w:num>
  <w:num w:numId="5">
    <w:abstractNumId w:val="8"/>
  </w:num>
  <w:num w:numId="6">
    <w:abstractNumId w:val="13"/>
  </w:num>
  <w:num w:numId="7">
    <w:abstractNumId w:val="4"/>
  </w:num>
  <w:num w:numId="8">
    <w:abstractNumId w:val="12"/>
  </w:num>
  <w:num w:numId="9">
    <w:abstractNumId w:val="1"/>
  </w:num>
  <w:num w:numId="10">
    <w:abstractNumId w:val="9"/>
  </w:num>
  <w:num w:numId="11">
    <w:abstractNumId w:val="5"/>
  </w:num>
  <w:num w:numId="12">
    <w:abstractNumId w:val="0"/>
  </w:num>
  <w:num w:numId="13">
    <w:abstractNumId w:val="6"/>
  </w:num>
  <w:num w:numId="14">
    <w:abstractNumId w:val="11"/>
  </w:num>
  <w:num w:numId="15">
    <w:abstractNumId w:val="7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C586F"/>
    <w:rsid w:val="0000404B"/>
    <w:rsid w:val="00007419"/>
    <w:rsid w:val="00011DEE"/>
    <w:rsid w:val="000156FE"/>
    <w:rsid w:val="0001571D"/>
    <w:rsid w:val="00016417"/>
    <w:rsid w:val="00020A5D"/>
    <w:rsid w:val="0002126D"/>
    <w:rsid w:val="00023318"/>
    <w:rsid w:val="0002480F"/>
    <w:rsid w:val="00027BC8"/>
    <w:rsid w:val="000329A5"/>
    <w:rsid w:val="00037DEB"/>
    <w:rsid w:val="00037F6D"/>
    <w:rsid w:val="000503CE"/>
    <w:rsid w:val="000510AD"/>
    <w:rsid w:val="0005388A"/>
    <w:rsid w:val="00053B1A"/>
    <w:rsid w:val="000601E6"/>
    <w:rsid w:val="000606A1"/>
    <w:rsid w:val="000645E9"/>
    <w:rsid w:val="000647F0"/>
    <w:rsid w:val="00070D31"/>
    <w:rsid w:val="00074B5E"/>
    <w:rsid w:val="00075F6D"/>
    <w:rsid w:val="00080FCF"/>
    <w:rsid w:val="000835C3"/>
    <w:rsid w:val="000917EE"/>
    <w:rsid w:val="000973C1"/>
    <w:rsid w:val="000A5A50"/>
    <w:rsid w:val="000B098A"/>
    <w:rsid w:val="000B3883"/>
    <w:rsid w:val="000C0659"/>
    <w:rsid w:val="000C579B"/>
    <w:rsid w:val="000C5D17"/>
    <w:rsid w:val="000C6752"/>
    <w:rsid w:val="000C6DDD"/>
    <w:rsid w:val="000D2338"/>
    <w:rsid w:val="000E23EA"/>
    <w:rsid w:val="000E364E"/>
    <w:rsid w:val="000E3713"/>
    <w:rsid w:val="000F12D5"/>
    <w:rsid w:val="000F441A"/>
    <w:rsid w:val="000F5D6C"/>
    <w:rsid w:val="00101CF9"/>
    <w:rsid w:val="00104BC0"/>
    <w:rsid w:val="00106718"/>
    <w:rsid w:val="00107699"/>
    <w:rsid w:val="001156BD"/>
    <w:rsid w:val="00116FA5"/>
    <w:rsid w:val="00120C04"/>
    <w:rsid w:val="00126A39"/>
    <w:rsid w:val="00127D2C"/>
    <w:rsid w:val="00131EC6"/>
    <w:rsid w:val="00132C6F"/>
    <w:rsid w:val="0013317B"/>
    <w:rsid w:val="00135CE8"/>
    <w:rsid w:val="001430BB"/>
    <w:rsid w:val="0014530B"/>
    <w:rsid w:val="00145340"/>
    <w:rsid w:val="00145F19"/>
    <w:rsid w:val="00146B1D"/>
    <w:rsid w:val="00147A90"/>
    <w:rsid w:val="00150298"/>
    <w:rsid w:val="00152FCA"/>
    <w:rsid w:val="00157AB8"/>
    <w:rsid w:val="00162D70"/>
    <w:rsid w:val="00164767"/>
    <w:rsid w:val="00172B60"/>
    <w:rsid w:val="00175C02"/>
    <w:rsid w:val="00176394"/>
    <w:rsid w:val="001763FA"/>
    <w:rsid w:val="00182D05"/>
    <w:rsid w:val="001A4A3D"/>
    <w:rsid w:val="001A6245"/>
    <w:rsid w:val="001A797C"/>
    <w:rsid w:val="001B08DB"/>
    <w:rsid w:val="001B505F"/>
    <w:rsid w:val="001C11B7"/>
    <w:rsid w:val="001C2EBC"/>
    <w:rsid w:val="001C3A5E"/>
    <w:rsid w:val="001C7A4F"/>
    <w:rsid w:val="001D4383"/>
    <w:rsid w:val="001D6595"/>
    <w:rsid w:val="001E1C43"/>
    <w:rsid w:val="001E3E4A"/>
    <w:rsid w:val="001E6F12"/>
    <w:rsid w:val="001F0877"/>
    <w:rsid w:val="001F2C91"/>
    <w:rsid w:val="001F2CFB"/>
    <w:rsid w:val="001F485F"/>
    <w:rsid w:val="001F53CD"/>
    <w:rsid w:val="002012D5"/>
    <w:rsid w:val="00204AD1"/>
    <w:rsid w:val="00206142"/>
    <w:rsid w:val="0020655E"/>
    <w:rsid w:val="002179C3"/>
    <w:rsid w:val="002207A6"/>
    <w:rsid w:val="00220F9A"/>
    <w:rsid w:val="0022219F"/>
    <w:rsid w:val="00224A13"/>
    <w:rsid w:val="00226204"/>
    <w:rsid w:val="00226C8A"/>
    <w:rsid w:val="00230579"/>
    <w:rsid w:val="0023395E"/>
    <w:rsid w:val="00236053"/>
    <w:rsid w:val="00242D81"/>
    <w:rsid w:val="00243F63"/>
    <w:rsid w:val="0024532F"/>
    <w:rsid w:val="0024778B"/>
    <w:rsid w:val="002515F0"/>
    <w:rsid w:val="002603C2"/>
    <w:rsid w:val="00262904"/>
    <w:rsid w:val="0026373A"/>
    <w:rsid w:val="0026516A"/>
    <w:rsid w:val="00265D5B"/>
    <w:rsid w:val="00271106"/>
    <w:rsid w:val="002732FB"/>
    <w:rsid w:val="002735BB"/>
    <w:rsid w:val="0027468E"/>
    <w:rsid w:val="00274DDC"/>
    <w:rsid w:val="00284D76"/>
    <w:rsid w:val="00285774"/>
    <w:rsid w:val="0028691C"/>
    <w:rsid w:val="00290231"/>
    <w:rsid w:val="002A07D3"/>
    <w:rsid w:val="002A45D0"/>
    <w:rsid w:val="002B1EEE"/>
    <w:rsid w:val="002B4044"/>
    <w:rsid w:val="002C177C"/>
    <w:rsid w:val="002C3B87"/>
    <w:rsid w:val="002C6CC2"/>
    <w:rsid w:val="002C7B7C"/>
    <w:rsid w:val="002D2C2C"/>
    <w:rsid w:val="002D3CF9"/>
    <w:rsid w:val="002D5841"/>
    <w:rsid w:val="002D59E2"/>
    <w:rsid w:val="002D681B"/>
    <w:rsid w:val="002F65E8"/>
    <w:rsid w:val="003035AF"/>
    <w:rsid w:val="0030509A"/>
    <w:rsid w:val="00321319"/>
    <w:rsid w:val="00325C89"/>
    <w:rsid w:val="00330ABA"/>
    <w:rsid w:val="0033732C"/>
    <w:rsid w:val="003412CD"/>
    <w:rsid w:val="003432F3"/>
    <w:rsid w:val="00344BFA"/>
    <w:rsid w:val="003450FC"/>
    <w:rsid w:val="00346EDE"/>
    <w:rsid w:val="00350C33"/>
    <w:rsid w:val="00353871"/>
    <w:rsid w:val="00356ED4"/>
    <w:rsid w:val="0036597D"/>
    <w:rsid w:val="003666FA"/>
    <w:rsid w:val="00371426"/>
    <w:rsid w:val="003800FA"/>
    <w:rsid w:val="00380F76"/>
    <w:rsid w:val="003854C5"/>
    <w:rsid w:val="003859EC"/>
    <w:rsid w:val="003A16AF"/>
    <w:rsid w:val="003A3434"/>
    <w:rsid w:val="003A5DC1"/>
    <w:rsid w:val="003B0E55"/>
    <w:rsid w:val="003B160A"/>
    <w:rsid w:val="003B465A"/>
    <w:rsid w:val="003B4B76"/>
    <w:rsid w:val="003B7857"/>
    <w:rsid w:val="003C0279"/>
    <w:rsid w:val="003C15E2"/>
    <w:rsid w:val="003C44C3"/>
    <w:rsid w:val="003C596B"/>
    <w:rsid w:val="003C59B7"/>
    <w:rsid w:val="003D0BA0"/>
    <w:rsid w:val="003D15CD"/>
    <w:rsid w:val="003D6231"/>
    <w:rsid w:val="003E1AA5"/>
    <w:rsid w:val="003F06CC"/>
    <w:rsid w:val="003F277F"/>
    <w:rsid w:val="003F7118"/>
    <w:rsid w:val="0040447C"/>
    <w:rsid w:val="00404656"/>
    <w:rsid w:val="0040616C"/>
    <w:rsid w:val="0041233F"/>
    <w:rsid w:val="0042294D"/>
    <w:rsid w:val="00423308"/>
    <w:rsid w:val="00433DFD"/>
    <w:rsid w:val="0043579A"/>
    <w:rsid w:val="00435F2F"/>
    <w:rsid w:val="00436A6F"/>
    <w:rsid w:val="00440B24"/>
    <w:rsid w:val="00446E88"/>
    <w:rsid w:val="00451782"/>
    <w:rsid w:val="00456DD0"/>
    <w:rsid w:val="00457102"/>
    <w:rsid w:val="00462693"/>
    <w:rsid w:val="00465028"/>
    <w:rsid w:val="00465356"/>
    <w:rsid w:val="004725A3"/>
    <w:rsid w:val="00475A7B"/>
    <w:rsid w:val="00485433"/>
    <w:rsid w:val="004855D2"/>
    <w:rsid w:val="00486E9F"/>
    <w:rsid w:val="00487F7B"/>
    <w:rsid w:val="004907BA"/>
    <w:rsid w:val="00491D06"/>
    <w:rsid w:val="00494F5B"/>
    <w:rsid w:val="004A0BCD"/>
    <w:rsid w:val="004A280C"/>
    <w:rsid w:val="004A4C3E"/>
    <w:rsid w:val="004B36CD"/>
    <w:rsid w:val="004B525B"/>
    <w:rsid w:val="004B7920"/>
    <w:rsid w:val="004C147B"/>
    <w:rsid w:val="004C242B"/>
    <w:rsid w:val="004C3343"/>
    <w:rsid w:val="004C4629"/>
    <w:rsid w:val="004D7F65"/>
    <w:rsid w:val="004E3093"/>
    <w:rsid w:val="004E6C40"/>
    <w:rsid w:val="004F1CBE"/>
    <w:rsid w:val="004F3E5C"/>
    <w:rsid w:val="004F48DE"/>
    <w:rsid w:val="004F5D68"/>
    <w:rsid w:val="0051083E"/>
    <w:rsid w:val="005160B8"/>
    <w:rsid w:val="00517DC7"/>
    <w:rsid w:val="00521A57"/>
    <w:rsid w:val="00521C31"/>
    <w:rsid w:val="00522453"/>
    <w:rsid w:val="005253C5"/>
    <w:rsid w:val="005256F1"/>
    <w:rsid w:val="00525D75"/>
    <w:rsid w:val="005275A6"/>
    <w:rsid w:val="00527C2C"/>
    <w:rsid w:val="00530699"/>
    <w:rsid w:val="00530805"/>
    <w:rsid w:val="00534CA9"/>
    <w:rsid w:val="005360EF"/>
    <w:rsid w:val="005373B0"/>
    <w:rsid w:val="00541F70"/>
    <w:rsid w:val="00545E8D"/>
    <w:rsid w:val="0054695F"/>
    <w:rsid w:val="00546A10"/>
    <w:rsid w:val="00547B13"/>
    <w:rsid w:val="00550C0D"/>
    <w:rsid w:val="00554AB4"/>
    <w:rsid w:val="005556AF"/>
    <w:rsid w:val="00555E76"/>
    <w:rsid w:val="0055776B"/>
    <w:rsid w:val="005629D2"/>
    <w:rsid w:val="00562EDD"/>
    <w:rsid w:val="0056573F"/>
    <w:rsid w:val="00566EEC"/>
    <w:rsid w:val="005670B4"/>
    <w:rsid w:val="00570B3D"/>
    <w:rsid w:val="00582621"/>
    <w:rsid w:val="00582A8F"/>
    <w:rsid w:val="00583152"/>
    <w:rsid w:val="005A1E5F"/>
    <w:rsid w:val="005A3B8E"/>
    <w:rsid w:val="005A49B4"/>
    <w:rsid w:val="005A4A54"/>
    <w:rsid w:val="005A54A8"/>
    <w:rsid w:val="005A796A"/>
    <w:rsid w:val="005B153E"/>
    <w:rsid w:val="005C0657"/>
    <w:rsid w:val="005C0CBF"/>
    <w:rsid w:val="005C4522"/>
    <w:rsid w:val="005C5EC5"/>
    <w:rsid w:val="005D0D2A"/>
    <w:rsid w:val="005D5025"/>
    <w:rsid w:val="005F0872"/>
    <w:rsid w:val="00601E76"/>
    <w:rsid w:val="00603435"/>
    <w:rsid w:val="006050CD"/>
    <w:rsid w:val="00605750"/>
    <w:rsid w:val="00605BF9"/>
    <w:rsid w:val="00612FF6"/>
    <w:rsid w:val="0061631F"/>
    <w:rsid w:val="0061730F"/>
    <w:rsid w:val="0061731D"/>
    <w:rsid w:val="00625199"/>
    <w:rsid w:val="00626266"/>
    <w:rsid w:val="00632152"/>
    <w:rsid w:val="006330C7"/>
    <w:rsid w:val="0063584F"/>
    <w:rsid w:val="0064026D"/>
    <w:rsid w:val="006417A7"/>
    <w:rsid w:val="00642A40"/>
    <w:rsid w:val="00647D7D"/>
    <w:rsid w:val="00650C84"/>
    <w:rsid w:val="00650E06"/>
    <w:rsid w:val="00652E82"/>
    <w:rsid w:val="00654915"/>
    <w:rsid w:val="00656F19"/>
    <w:rsid w:val="00661D03"/>
    <w:rsid w:val="00662DA6"/>
    <w:rsid w:val="00662E0E"/>
    <w:rsid w:val="00665015"/>
    <w:rsid w:val="006700CC"/>
    <w:rsid w:val="00676F09"/>
    <w:rsid w:val="00677E07"/>
    <w:rsid w:val="006801AA"/>
    <w:rsid w:val="00680CD1"/>
    <w:rsid w:val="00681EEA"/>
    <w:rsid w:val="00683EE6"/>
    <w:rsid w:val="00684F49"/>
    <w:rsid w:val="00687252"/>
    <w:rsid w:val="006919CB"/>
    <w:rsid w:val="00691D75"/>
    <w:rsid w:val="00692F8C"/>
    <w:rsid w:val="006A009B"/>
    <w:rsid w:val="006A2DB2"/>
    <w:rsid w:val="006A393E"/>
    <w:rsid w:val="006A5E47"/>
    <w:rsid w:val="006A63F8"/>
    <w:rsid w:val="006C061B"/>
    <w:rsid w:val="006C0981"/>
    <w:rsid w:val="006C2F75"/>
    <w:rsid w:val="006C3F6E"/>
    <w:rsid w:val="006C43B1"/>
    <w:rsid w:val="006C4610"/>
    <w:rsid w:val="006C7289"/>
    <w:rsid w:val="006D06B3"/>
    <w:rsid w:val="006D0EEC"/>
    <w:rsid w:val="006D15DE"/>
    <w:rsid w:val="006D53D5"/>
    <w:rsid w:val="006D70DB"/>
    <w:rsid w:val="006E024A"/>
    <w:rsid w:val="006E04D7"/>
    <w:rsid w:val="006E26C6"/>
    <w:rsid w:val="006E2C62"/>
    <w:rsid w:val="006E54AD"/>
    <w:rsid w:val="006E5D09"/>
    <w:rsid w:val="006F0651"/>
    <w:rsid w:val="006F1B66"/>
    <w:rsid w:val="006F1EB7"/>
    <w:rsid w:val="006F2C56"/>
    <w:rsid w:val="006F4139"/>
    <w:rsid w:val="006F4BDE"/>
    <w:rsid w:val="006F57D2"/>
    <w:rsid w:val="006F62B2"/>
    <w:rsid w:val="006F6C37"/>
    <w:rsid w:val="006F7210"/>
    <w:rsid w:val="00700C6C"/>
    <w:rsid w:val="00700CEA"/>
    <w:rsid w:val="00701867"/>
    <w:rsid w:val="0070299B"/>
    <w:rsid w:val="00703705"/>
    <w:rsid w:val="00714A8B"/>
    <w:rsid w:val="00715DB3"/>
    <w:rsid w:val="007164FB"/>
    <w:rsid w:val="0071673E"/>
    <w:rsid w:val="007171F4"/>
    <w:rsid w:val="00717B7B"/>
    <w:rsid w:val="00717FAC"/>
    <w:rsid w:val="00721B27"/>
    <w:rsid w:val="007239DA"/>
    <w:rsid w:val="00723A84"/>
    <w:rsid w:val="007266A2"/>
    <w:rsid w:val="00727146"/>
    <w:rsid w:val="007325F8"/>
    <w:rsid w:val="007328F2"/>
    <w:rsid w:val="00732F94"/>
    <w:rsid w:val="00745155"/>
    <w:rsid w:val="007469EB"/>
    <w:rsid w:val="0074784B"/>
    <w:rsid w:val="00751D22"/>
    <w:rsid w:val="00754952"/>
    <w:rsid w:val="0075496F"/>
    <w:rsid w:val="0075722A"/>
    <w:rsid w:val="00762E99"/>
    <w:rsid w:val="007639B1"/>
    <w:rsid w:val="00766CB6"/>
    <w:rsid w:val="007671E8"/>
    <w:rsid w:val="00770411"/>
    <w:rsid w:val="007743B2"/>
    <w:rsid w:val="007828C1"/>
    <w:rsid w:val="007844A9"/>
    <w:rsid w:val="00784B1F"/>
    <w:rsid w:val="0078507B"/>
    <w:rsid w:val="0078751F"/>
    <w:rsid w:val="0079089F"/>
    <w:rsid w:val="007933CF"/>
    <w:rsid w:val="0079375D"/>
    <w:rsid w:val="007969E1"/>
    <w:rsid w:val="00797D58"/>
    <w:rsid w:val="007A1A51"/>
    <w:rsid w:val="007A1C75"/>
    <w:rsid w:val="007A1CE9"/>
    <w:rsid w:val="007A2002"/>
    <w:rsid w:val="007A68F6"/>
    <w:rsid w:val="007B32C2"/>
    <w:rsid w:val="007B688A"/>
    <w:rsid w:val="007C028A"/>
    <w:rsid w:val="007C252E"/>
    <w:rsid w:val="007D0487"/>
    <w:rsid w:val="007D0E83"/>
    <w:rsid w:val="007D1DF5"/>
    <w:rsid w:val="007D1EA4"/>
    <w:rsid w:val="007D2801"/>
    <w:rsid w:val="007D35AD"/>
    <w:rsid w:val="007D5463"/>
    <w:rsid w:val="007D7BD8"/>
    <w:rsid w:val="007E0336"/>
    <w:rsid w:val="007E0F05"/>
    <w:rsid w:val="007E28C5"/>
    <w:rsid w:val="007E6908"/>
    <w:rsid w:val="007F1158"/>
    <w:rsid w:val="007F2CFE"/>
    <w:rsid w:val="007F5E83"/>
    <w:rsid w:val="007F60CA"/>
    <w:rsid w:val="00807837"/>
    <w:rsid w:val="00810725"/>
    <w:rsid w:val="00810F2D"/>
    <w:rsid w:val="0081193F"/>
    <w:rsid w:val="00811A14"/>
    <w:rsid w:val="00815C1C"/>
    <w:rsid w:val="00816C92"/>
    <w:rsid w:val="008174A4"/>
    <w:rsid w:val="00821115"/>
    <w:rsid w:val="00825FEF"/>
    <w:rsid w:val="00827B08"/>
    <w:rsid w:val="00835A6F"/>
    <w:rsid w:val="008363D4"/>
    <w:rsid w:val="0084266A"/>
    <w:rsid w:val="008448E8"/>
    <w:rsid w:val="00845465"/>
    <w:rsid w:val="00845EAF"/>
    <w:rsid w:val="00847DD2"/>
    <w:rsid w:val="0085086B"/>
    <w:rsid w:val="008554D6"/>
    <w:rsid w:val="00855B43"/>
    <w:rsid w:val="00860876"/>
    <w:rsid w:val="00863B47"/>
    <w:rsid w:val="00864983"/>
    <w:rsid w:val="008705B7"/>
    <w:rsid w:val="00870676"/>
    <w:rsid w:val="00872DC0"/>
    <w:rsid w:val="0088427F"/>
    <w:rsid w:val="00885ABF"/>
    <w:rsid w:val="0089000C"/>
    <w:rsid w:val="008902D5"/>
    <w:rsid w:val="00892625"/>
    <w:rsid w:val="00894E77"/>
    <w:rsid w:val="0089676E"/>
    <w:rsid w:val="00897E8D"/>
    <w:rsid w:val="008A270F"/>
    <w:rsid w:val="008A7A86"/>
    <w:rsid w:val="008B358C"/>
    <w:rsid w:val="008C5138"/>
    <w:rsid w:val="008D4EB8"/>
    <w:rsid w:val="008E0AD7"/>
    <w:rsid w:val="008E120D"/>
    <w:rsid w:val="008E7DDF"/>
    <w:rsid w:val="008F247B"/>
    <w:rsid w:val="009013D1"/>
    <w:rsid w:val="00911A49"/>
    <w:rsid w:val="00912328"/>
    <w:rsid w:val="009123CE"/>
    <w:rsid w:val="00921654"/>
    <w:rsid w:val="0092176C"/>
    <w:rsid w:val="009222AD"/>
    <w:rsid w:val="00927998"/>
    <w:rsid w:val="00931430"/>
    <w:rsid w:val="00931D98"/>
    <w:rsid w:val="009368F4"/>
    <w:rsid w:val="0093774B"/>
    <w:rsid w:val="00937B78"/>
    <w:rsid w:val="00942368"/>
    <w:rsid w:val="009459CF"/>
    <w:rsid w:val="00946057"/>
    <w:rsid w:val="009461C8"/>
    <w:rsid w:val="00951EDA"/>
    <w:rsid w:val="0095258D"/>
    <w:rsid w:val="0095512A"/>
    <w:rsid w:val="00970E10"/>
    <w:rsid w:val="0097171A"/>
    <w:rsid w:val="009746DA"/>
    <w:rsid w:val="00974BF8"/>
    <w:rsid w:val="00975018"/>
    <w:rsid w:val="00976293"/>
    <w:rsid w:val="009800B5"/>
    <w:rsid w:val="00985C3B"/>
    <w:rsid w:val="0098700E"/>
    <w:rsid w:val="009A1293"/>
    <w:rsid w:val="009A17A4"/>
    <w:rsid w:val="009A6462"/>
    <w:rsid w:val="009A7383"/>
    <w:rsid w:val="009B40A7"/>
    <w:rsid w:val="009B4407"/>
    <w:rsid w:val="009B63CB"/>
    <w:rsid w:val="009C0646"/>
    <w:rsid w:val="009C0CD0"/>
    <w:rsid w:val="009C6DAE"/>
    <w:rsid w:val="009D3C9D"/>
    <w:rsid w:val="009D3EB1"/>
    <w:rsid w:val="009D7494"/>
    <w:rsid w:val="009E6257"/>
    <w:rsid w:val="009E6D71"/>
    <w:rsid w:val="009F0F2C"/>
    <w:rsid w:val="009F35DD"/>
    <w:rsid w:val="009F3E1E"/>
    <w:rsid w:val="009F4C3D"/>
    <w:rsid w:val="009F5CD2"/>
    <w:rsid w:val="00A018A5"/>
    <w:rsid w:val="00A01EF5"/>
    <w:rsid w:val="00A022BA"/>
    <w:rsid w:val="00A105F7"/>
    <w:rsid w:val="00A13A57"/>
    <w:rsid w:val="00A13B3C"/>
    <w:rsid w:val="00A21F46"/>
    <w:rsid w:val="00A2245F"/>
    <w:rsid w:val="00A244DA"/>
    <w:rsid w:val="00A250C2"/>
    <w:rsid w:val="00A27318"/>
    <w:rsid w:val="00A27AD5"/>
    <w:rsid w:val="00A34BBE"/>
    <w:rsid w:val="00A353C6"/>
    <w:rsid w:val="00A353F1"/>
    <w:rsid w:val="00A3596E"/>
    <w:rsid w:val="00A36BE8"/>
    <w:rsid w:val="00A37303"/>
    <w:rsid w:val="00A40F51"/>
    <w:rsid w:val="00A45532"/>
    <w:rsid w:val="00A47933"/>
    <w:rsid w:val="00A5013F"/>
    <w:rsid w:val="00A50848"/>
    <w:rsid w:val="00A50E8E"/>
    <w:rsid w:val="00A5273C"/>
    <w:rsid w:val="00A53D8B"/>
    <w:rsid w:val="00A56F6E"/>
    <w:rsid w:val="00A626AC"/>
    <w:rsid w:val="00A6309A"/>
    <w:rsid w:val="00A70E34"/>
    <w:rsid w:val="00A74BCD"/>
    <w:rsid w:val="00A7591B"/>
    <w:rsid w:val="00A82557"/>
    <w:rsid w:val="00A83BD0"/>
    <w:rsid w:val="00A842F8"/>
    <w:rsid w:val="00A90442"/>
    <w:rsid w:val="00AA4785"/>
    <w:rsid w:val="00AA66B7"/>
    <w:rsid w:val="00AC7A22"/>
    <w:rsid w:val="00AC7E4E"/>
    <w:rsid w:val="00AE2573"/>
    <w:rsid w:val="00AE3016"/>
    <w:rsid w:val="00AE3907"/>
    <w:rsid w:val="00AE6701"/>
    <w:rsid w:val="00AE6CB1"/>
    <w:rsid w:val="00AF5F4D"/>
    <w:rsid w:val="00B01C00"/>
    <w:rsid w:val="00B023FB"/>
    <w:rsid w:val="00B11C7B"/>
    <w:rsid w:val="00B12358"/>
    <w:rsid w:val="00B14635"/>
    <w:rsid w:val="00B21228"/>
    <w:rsid w:val="00B2346C"/>
    <w:rsid w:val="00B25304"/>
    <w:rsid w:val="00B260D2"/>
    <w:rsid w:val="00B26436"/>
    <w:rsid w:val="00B309E3"/>
    <w:rsid w:val="00B41D76"/>
    <w:rsid w:val="00B50C4F"/>
    <w:rsid w:val="00B61236"/>
    <w:rsid w:val="00B62009"/>
    <w:rsid w:val="00B65F23"/>
    <w:rsid w:val="00B67361"/>
    <w:rsid w:val="00B71FF6"/>
    <w:rsid w:val="00B723D6"/>
    <w:rsid w:val="00B80C9F"/>
    <w:rsid w:val="00B85CA6"/>
    <w:rsid w:val="00B86977"/>
    <w:rsid w:val="00B86A61"/>
    <w:rsid w:val="00B94222"/>
    <w:rsid w:val="00B9435D"/>
    <w:rsid w:val="00B95A19"/>
    <w:rsid w:val="00B95D3C"/>
    <w:rsid w:val="00B96BF8"/>
    <w:rsid w:val="00BA012A"/>
    <w:rsid w:val="00BA02B9"/>
    <w:rsid w:val="00BA2EAF"/>
    <w:rsid w:val="00BB1BF4"/>
    <w:rsid w:val="00BB21D0"/>
    <w:rsid w:val="00BB235A"/>
    <w:rsid w:val="00BB3665"/>
    <w:rsid w:val="00BB591C"/>
    <w:rsid w:val="00BB6FC3"/>
    <w:rsid w:val="00BC0076"/>
    <w:rsid w:val="00BC1C56"/>
    <w:rsid w:val="00BC3BC1"/>
    <w:rsid w:val="00BC4457"/>
    <w:rsid w:val="00BC5684"/>
    <w:rsid w:val="00BC6305"/>
    <w:rsid w:val="00BC6973"/>
    <w:rsid w:val="00BD7927"/>
    <w:rsid w:val="00BE107D"/>
    <w:rsid w:val="00BE455D"/>
    <w:rsid w:val="00BE4968"/>
    <w:rsid w:val="00BE6725"/>
    <w:rsid w:val="00BF0B08"/>
    <w:rsid w:val="00BF1911"/>
    <w:rsid w:val="00BF45BD"/>
    <w:rsid w:val="00BF64ED"/>
    <w:rsid w:val="00C02243"/>
    <w:rsid w:val="00C10805"/>
    <w:rsid w:val="00C11584"/>
    <w:rsid w:val="00C11A23"/>
    <w:rsid w:val="00C160DD"/>
    <w:rsid w:val="00C21368"/>
    <w:rsid w:val="00C2297C"/>
    <w:rsid w:val="00C25EA5"/>
    <w:rsid w:val="00C304AC"/>
    <w:rsid w:val="00C32C1A"/>
    <w:rsid w:val="00C32EC3"/>
    <w:rsid w:val="00C3584B"/>
    <w:rsid w:val="00C42CF8"/>
    <w:rsid w:val="00C43F0A"/>
    <w:rsid w:val="00C4513A"/>
    <w:rsid w:val="00C4521A"/>
    <w:rsid w:val="00C47845"/>
    <w:rsid w:val="00C53241"/>
    <w:rsid w:val="00C5413B"/>
    <w:rsid w:val="00C6216F"/>
    <w:rsid w:val="00C62832"/>
    <w:rsid w:val="00C64A60"/>
    <w:rsid w:val="00C66120"/>
    <w:rsid w:val="00C66160"/>
    <w:rsid w:val="00C67E70"/>
    <w:rsid w:val="00C762EC"/>
    <w:rsid w:val="00C77AA6"/>
    <w:rsid w:val="00C81959"/>
    <w:rsid w:val="00C82BA1"/>
    <w:rsid w:val="00C86800"/>
    <w:rsid w:val="00C87DB3"/>
    <w:rsid w:val="00C87EC9"/>
    <w:rsid w:val="00C90A67"/>
    <w:rsid w:val="00C90B42"/>
    <w:rsid w:val="00C92BEC"/>
    <w:rsid w:val="00CA393C"/>
    <w:rsid w:val="00CB0D12"/>
    <w:rsid w:val="00CB3C7D"/>
    <w:rsid w:val="00CC3A12"/>
    <w:rsid w:val="00CC4569"/>
    <w:rsid w:val="00CC675A"/>
    <w:rsid w:val="00CC756E"/>
    <w:rsid w:val="00CD5A72"/>
    <w:rsid w:val="00CD71A8"/>
    <w:rsid w:val="00CE1A77"/>
    <w:rsid w:val="00CE2F5D"/>
    <w:rsid w:val="00CE3C68"/>
    <w:rsid w:val="00CE53B4"/>
    <w:rsid w:val="00CE6E64"/>
    <w:rsid w:val="00CF5319"/>
    <w:rsid w:val="00CF5A81"/>
    <w:rsid w:val="00D00721"/>
    <w:rsid w:val="00D03634"/>
    <w:rsid w:val="00D040E8"/>
    <w:rsid w:val="00D12584"/>
    <w:rsid w:val="00D322D5"/>
    <w:rsid w:val="00D33320"/>
    <w:rsid w:val="00D33339"/>
    <w:rsid w:val="00D33F9B"/>
    <w:rsid w:val="00D363DA"/>
    <w:rsid w:val="00D401D5"/>
    <w:rsid w:val="00D41E16"/>
    <w:rsid w:val="00D42B58"/>
    <w:rsid w:val="00D4574B"/>
    <w:rsid w:val="00D47D40"/>
    <w:rsid w:val="00D53E88"/>
    <w:rsid w:val="00D62876"/>
    <w:rsid w:val="00D63A71"/>
    <w:rsid w:val="00D64A7B"/>
    <w:rsid w:val="00D65CAB"/>
    <w:rsid w:val="00D669B1"/>
    <w:rsid w:val="00D67611"/>
    <w:rsid w:val="00D7192F"/>
    <w:rsid w:val="00D74363"/>
    <w:rsid w:val="00D754A1"/>
    <w:rsid w:val="00D76359"/>
    <w:rsid w:val="00D76FDA"/>
    <w:rsid w:val="00D85753"/>
    <w:rsid w:val="00D8622A"/>
    <w:rsid w:val="00D86CF3"/>
    <w:rsid w:val="00D91EFF"/>
    <w:rsid w:val="00D9372B"/>
    <w:rsid w:val="00D9626F"/>
    <w:rsid w:val="00D97F67"/>
    <w:rsid w:val="00DA0C74"/>
    <w:rsid w:val="00DA11E2"/>
    <w:rsid w:val="00DA7033"/>
    <w:rsid w:val="00DB4837"/>
    <w:rsid w:val="00DB4CCD"/>
    <w:rsid w:val="00DB6984"/>
    <w:rsid w:val="00DC586F"/>
    <w:rsid w:val="00DD1581"/>
    <w:rsid w:val="00DD5845"/>
    <w:rsid w:val="00DF30D6"/>
    <w:rsid w:val="00DF4F7D"/>
    <w:rsid w:val="00DF65B5"/>
    <w:rsid w:val="00DF6871"/>
    <w:rsid w:val="00E02A09"/>
    <w:rsid w:val="00E04B87"/>
    <w:rsid w:val="00E15134"/>
    <w:rsid w:val="00E17125"/>
    <w:rsid w:val="00E2115A"/>
    <w:rsid w:val="00E216CF"/>
    <w:rsid w:val="00E2525F"/>
    <w:rsid w:val="00E2771A"/>
    <w:rsid w:val="00E3159D"/>
    <w:rsid w:val="00E31712"/>
    <w:rsid w:val="00E322A0"/>
    <w:rsid w:val="00E32C69"/>
    <w:rsid w:val="00E33DE9"/>
    <w:rsid w:val="00E371BD"/>
    <w:rsid w:val="00E40D1E"/>
    <w:rsid w:val="00E4288B"/>
    <w:rsid w:val="00E439E8"/>
    <w:rsid w:val="00E440AB"/>
    <w:rsid w:val="00E45EFA"/>
    <w:rsid w:val="00E462C3"/>
    <w:rsid w:val="00E529E5"/>
    <w:rsid w:val="00E54258"/>
    <w:rsid w:val="00E57008"/>
    <w:rsid w:val="00E610BB"/>
    <w:rsid w:val="00E678ED"/>
    <w:rsid w:val="00E72482"/>
    <w:rsid w:val="00E72652"/>
    <w:rsid w:val="00E72CF6"/>
    <w:rsid w:val="00E75822"/>
    <w:rsid w:val="00E8232E"/>
    <w:rsid w:val="00E86210"/>
    <w:rsid w:val="00E87C0D"/>
    <w:rsid w:val="00E90269"/>
    <w:rsid w:val="00E90B00"/>
    <w:rsid w:val="00E93FC7"/>
    <w:rsid w:val="00E9557B"/>
    <w:rsid w:val="00EA546B"/>
    <w:rsid w:val="00EA62A6"/>
    <w:rsid w:val="00EB03E8"/>
    <w:rsid w:val="00EB4043"/>
    <w:rsid w:val="00EB57BC"/>
    <w:rsid w:val="00EC1016"/>
    <w:rsid w:val="00EC18BD"/>
    <w:rsid w:val="00EC225E"/>
    <w:rsid w:val="00EC2A01"/>
    <w:rsid w:val="00EC5A70"/>
    <w:rsid w:val="00EC720A"/>
    <w:rsid w:val="00EE2CDA"/>
    <w:rsid w:val="00EF04BE"/>
    <w:rsid w:val="00EF1741"/>
    <w:rsid w:val="00EF24A3"/>
    <w:rsid w:val="00EF4049"/>
    <w:rsid w:val="00EF5543"/>
    <w:rsid w:val="00EF7EB7"/>
    <w:rsid w:val="00F02730"/>
    <w:rsid w:val="00F0323B"/>
    <w:rsid w:val="00F064BA"/>
    <w:rsid w:val="00F07E89"/>
    <w:rsid w:val="00F3092E"/>
    <w:rsid w:val="00F31AA2"/>
    <w:rsid w:val="00F32CE9"/>
    <w:rsid w:val="00F33D5D"/>
    <w:rsid w:val="00F37BCA"/>
    <w:rsid w:val="00F413EB"/>
    <w:rsid w:val="00F41400"/>
    <w:rsid w:val="00F41D9A"/>
    <w:rsid w:val="00F47320"/>
    <w:rsid w:val="00F4747C"/>
    <w:rsid w:val="00F50F9F"/>
    <w:rsid w:val="00F5187C"/>
    <w:rsid w:val="00F53A12"/>
    <w:rsid w:val="00F54522"/>
    <w:rsid w:val="00F55EC6"/>
    <w:rsid w:val="00F60F90"/>
    <w:rsid w:val="00F62184"/>
    <w:rsid w:val="00F63AEE"/>
    <w:rsid w:val="00F6703D"/>
    <w:rsid w:val="00F67E68"/>
    <w:rsid w:val="00F71B54"/>
    <w:rsid w:val="00F745CA"/>
    <w:rsid w:val="00F7477D"/>
    <w:rsid w:val="00F82B0B"/>
    <w:rsid w:val="00F847EE"/>
    <w:rsid w:val="00F902F5"/>
    <w:rsid w:val="00FA3026"/>
    <w:rsid w:val="00FA4094"/>
    <w:rsid w:val="00FA6C25"/>
    <w:rsid w:val="00FB23EF"/>
    <w:rsid w:val="00FB3544"/>
    <w:rsid w:val="00FB4F9F"/>
    <w:rsid w:val="00FC1431"/>
    <w:rsid w:val="00FC15D3"/>
    <w:rsid w:val="00FC25EB"/>
    <w:rsid w:val="00FC42FA"/>
    <w:rsid w:val="00FC4B4A"/>
    <w:rsid w:val="00FC4F3C"/>
    <w:rsid w:val="00FC4FCC"/>
    <w:rsid w:val="00FD00C0"/>
    <w:rsid w:val="00FD33DE"/>
    <w:rsid w:val="00FD7226"/>
    <w:rsid w:val="00FE12C3"/>
    <w:rsid w:val="00FE280E"/>
    <w:rsid w:val="00FE7E00"/>
    <w:rsid w:val="00FF128D"/>
    <w:rsid w:val="00FF1FE8"/>
    <w:rsid w:val="00FF4C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D9CBCE4-598C-46C6-9F46-206C5A6A2E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EC720A"/>
    <w:pPr>
      <w:widowControl w:val="0"/>
      <w:autoSpaceDE w:val="0"/>
      <w:autoSpaceDN w:val="0"/>
      <w:adjustRightInd w:val="0"/>
      <w:spacing w:after="0" w:line="240" w:lineRule="auto"/>
      <w:ind w:firstLine="567"/>
    </w:pPr>
    <w:rPr>
      <w:rFonts w:ascii="Times New Roman" w:hAnsi="Times New Roman"/>
      <w:sz w:val="24"/>
      <w:szCs w:val="24"/>
      <w:lang w:eastAsia="ru-RU"/>
    </w:rPr>
  </w:style>
  <w:style w:type="paragraph" w:styleId="1">
    <w:name w:val="heading 1"/>
    <w:basedOn w:val="a1"/>
    <w:next w:val="a1"/>
    <w:link w:val="10"/>
    <w:uiPriority w:val="9"/>
    <w:qFormat/>
    <w:rsid w:val="002B4044"/>
    <w:pPr>
      <w:pageBreakBefore/>
      <w:numPr>
        <w:numId w:val="8"/>
      </w:numPr>
      <w:spacing w:after="240" w:line="360" w:lineRule="auto"/>
      <w:ind w:left="36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835A6F"/>
    <w:pPr>
      <w:keepNext/>
      <w:keepLines/>
      <w:spacing w:before="120" w:after="120" w:line="360" w:lineRule="auto"/>
      <w:outlineLvl w:val="1"/>
    </w:pPr>
    <w:rPr>
      <w:rFonts w:eastAsiaTheme="majorEastAsia" w:cstheme="majorBidi"/>
      <w:b/>
      <w:bCs/>
      <w:color w:val="4F81BD" w:themeColor="accent1"/>
      <w:sz w:val="28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835A6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2B4044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character" w:customStyle="1" w:styleId="20">
    <w:name w:val="Заголовок 2 Знак"/>
    <w:basedOn w:val="a2"/>
    <w:link w:val="2"/>
    <w:uiPriority w:val="9"/>
    <w:rsid w:val="00835A6F"/>
    <w:rPr>
      <w:rFonts w:ascii="Times New Roman" w:eastAsiaTheme="majorEastAsia" w:hAnsi="Times New Roman" w:cstheme="majorBidi"/>
      <w:b/>
      <w:bCs/>
      <w:color w:val="4F81BD" w:themeColor="accent1"/>
      <w:sz w:val="28"/>
      <w:szCs w:val="26"/>
      <w:lang w:eastAsia="ru-RU"/>
    </w:rPr>
  </w:style>
  <w:style w:type="character" w:customStyle="1" w:styleId="30">
    <w:name w:val="Заголовок 3 Знак"/>
    <w:basedOn w:val="a2"/>
    <w:link w:val="3"/>
    <w:uiPriority w:val="9"/>
    <w:rsid w:val="00835A6F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eastAsia="ru-RU"/>
    </w:rPr>
  </w:style>
  <w:style w:type="paragraph" w:styleId="21">
    <w:name w:val="Body Text 2"/>
    <w:basedOn w:val="a1"/>
    <w:link w:val="22"/>
    <w:uiPriority w:val="99"/>
    <w:unhideWhenUsed/>
    <w:rsid w:val="00DC586F"/>
    <w:pPr>
      <w:widowControl/>
      <w:autoSpaceDE/>
      <w:autoSpaceDN/>
      <w:adjustRightInd/>
      <w:jc w:val="both"/>
    </w:pPr>
    <w:rPr>
      <w:rFonts w:eastAsia="Times New Roman" w:cs="Times New Roman"/>
      <w:szCs w:val="20"/>
    </w:rPr>
  </w:style>
  <w:style w:type="character" w:customStyle="1" w:styleId="22">
    <w:name w:val="Основной текст 2 Знак"/>
    <w:basedOn w:val="a2"/>
    <w:link w:val="21"/>
    <w:uiPriority w:val="99"/>
    <w:rsid w:val="00DC586F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5">
    <w:name w:val="Hyperlink"/>
    <w:basedOn w:val="a2"/>
    <w:uiPriority w:val="99"/>
    <w:unhideWhenUsed/>
    <w:rsid w:val="004C3343"/>
    <w:rPr>
      <w:color w:val="0000FF" w:themeColor="hyperlink"/>
      <w:u w:val="single"/>
    </w:rPr>
  </w:style>
  <w:style w:type="paragraph" w:styleId="a6">
    <w:name w:val="No Spacing"/>
    <w:uiPriority w:val="1"/>
    <w:qFormat/>
    <w:rsid w:val="00EC720A"/>
    <w:pPr>
      <w:widowControl w:val="0"/>
      <w:autoSpaceDE w:val="0"/>
      <w:autoSpaceDN w:val="0"/>
      <w:adjustRightInd w:val="0"/>
      <w:spacing w:after="0" w:line="240" w:lineRule="auto"/>
      <w:ind w:firstLine="567"/>
    </w:pPr>
    <w:rPr>
      <w:rFonts w:ascii="Times New Roman" w:hAnsi="Times New Roman"/>
      <w:sz w:val="24"/>
      <w:szCs w:val="24"/>
      <w:lang w:eastAsia="ru-RU"/>
    </w:rPr>
  </w:style>
  <w:style w:type="paragraph" w:customStyle="1" w:styleId="11">
    <w:name w:val="Стиль1"/>
    <w:basedOn w:val="a1"/>
    <w:link w:val="12"/>
    <w:qFormat/>
    <w:rsid w:val="00835A6F"/>
    <w:pPr>
      <w:spacing w:line="360" w:lineRule="auto"/>
      <w:jc w:val="both"/>
    </w:pPr>
    <w:rPr>
      <w:sz w:val="28"/>
    </w:rPr>
  </w:style>
  <w:style w:type="character" w:customStyle="1" w:styleId="12">
    <w:name w:val="Стиль1 Знак"/>
    <w:basedOn w:val="a2"/>
    <w:link w:val="11"/>
    <w:rsid w:val="00835A6F"/>
    <w:rPr>
      <w:rFonts w:ascii="Times New Roman" w:hAnsi="Times New Roman"/>
      <w:sz w:val="28"/>
      <w:szCs w:val="24"/>
      <w:lang w:eastAsia="ru-RU"/>
    </w:rPr>
  </w:style>
  <w:style w:type="paragraph" w:styleId="a7">
    <w:name w:val="endnote text"/>
    <w:basedOn w:val="a1"/>
    <w:link w:val="a8"/>
    <w:uiPriority w:val="99"/>
    <w:semiHidden/>
    <w:unhideWhenUsed/>
    <w:rsid w:val="000D2338"/>
    <w:rPr>
      <w:sz w:val="20"/>
      <w:szCs w:val="20"/>
    </w:rPr>
  </w:style>
  <w:style w:type="character" w:customStyle="1" w:styleId="a8">
    <w:name w:val="Текст концевой сноски Знак"/>
    <w:basedOn w:val="a2"/>
    <w:link w:val="a7"/>
    <w:uiPriority w:val="99"/>
    <w:semiHidden/>
    <w:rsid w:val="000D2338"/>
    <w:rPr>
      <w:rFonts w:ascii="Times New Roman" w:hAnsi="Times New Roman"/>
      <w:sz w:val="20"/>
      <w:szCs w:val="20"/>
      <w:lang w:eastAsia="ru-RU"/>
    </w:rPr>
  </w:style>
  <w:style w:type="character" w:styleId="a9">
    <w:name w:val="endnote reference"/>
    <w:basedOn w:val="a2"/>
    <w:uiPriority w:val="99"/>
    <w:semiHidden/>
    <w:unhideWhenUsed/>
    <w:rsid w:val="000D2338"/>
    <w:rPr>
      <w:vertAlign w:val="superscript"/>
    </w:rPr>
  </w:style>
  <w:style w:type="paragraph" w:styleId="aa">
    <w:name w:val="Balloon Text"/>
    <w:basedOn w:val="a1"/>
    <w:link w:val="ab"/>
    <w:uiPriority w:val="99"/>
    <w:semiHidden/>
    <w:unhideWhenUsed/>
    <w:rsid w:val="000D2338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2"/>
    <w:link w:val="aa"/>
    <w:uiPriority w:val="99"/>
    <w:semiHidden/>
    <w:rsid w:val="000D2338"/>
    <w:rPr>
      <w:rFonts w:ascii="Tahoma" w:hAnsi="Tahoma" w:cs="Tahoma"/>
      <w:sz w:val="16"/>
      <w:szCs w:val="16"/>
      <w:lang w:eastAsia="ru-RU"/>
    </w:rPr>
  </w:style>
  <w:style w:type="paragraph" w:styleId="ac">
    <w:name w:val="footnote text"/>
    <w:basedOn w:val="a1"/>
    <w:link w:val="ad"/>
    <w:uiPriority w:val="99"/>
    <w:semiHidden/>
    <w:unhideWhenUsed/>
    <w:rsid w:val="000D2338"/>
    <w:rPr>
      <w:sz w:val="20"/>
      <w:szCs w:val="20"/>
    </w:rPr>
  </w:style>
  <w:style w:type="character" w:customStyle="1" w:styleId="ad">
    <w:name w:val="Текст сноски Знак"/>
    <w:basedOn w:val="a2"/>
    <w:link w:val="ac"/>
    <w:uiPriority w:val="99"/>
    <w:semiHidden/>
    <w:rsid w:val="000D2338"/>
    <w:rPr>
      <w:rFonts w:ascii="Times New Roman" w:hAnsi="Times New Roman"/>
      <w:sz w:val="20"/>
      <w:szCs w:val="20"/>
      <w:lang w:eastAsia="ru-RU"/>
    </w:rPr>
  </w:style>
  <w:style w:type="character" w:styleId="ae">
    <w:name w:val="footnote reference"/>
    <w:basedOn w:val="a2"/>
    <w:uiPriority w:val="99"/>
    <w:semiHidden/>
    <w:unhideWhenUsed/>
    <w:rsid w:val="000D2338"/>
    <w:rPr>
      <w:vertAlign w:val="superscript"/>
    </w:rPr>
  </w:style>
  <w:style w:type="character" w:styleId="HTML">
    <w:name w:val="HTML Cite"/>
    <w:basedOn w:val="a2"/>
    <w:uiPriority w:val="99"/>
    <w:unhideWhenUsed/>
    <w:rsid w:val="00C62832"/>
    <w:rPr>
      <w:i/>
      <w:iCs/>
    </w:rPr>
  </w:style>
  <w:style w:type="paragraph" w:customStyle="1" w:styleId="a0">
    <w:name w:val="списки"/>
    <w:basedOn w:val="11"/>
    <w:link w:val="af"/>
    <w:qFormat/>
    <w:rsid w:val="009C0CD0"/>
    <w:pPr>
      <w:numPr>
        <w:numId w:val="3"/>
      </w:numPr>
      <w:ind w:left="0" w:firstLine="284"/>
    </w:pPr>
  </w:style>
  <w:style w:type="character" w:customStyle="1" w:styleId="af">
    <w:name w:val="списки Знак"/>
    <w:basedOn w:val="12"/>
    <w:link w:val="a0"/>
    <w:rsid w:val="009C0CD0"/>
    <w:rPr>
      <w:rFonts w:ascii="Times New Roman" w:hAnsi="Times New Roman"/>
      <w:sz w:val="28"/>
      <w:szCs w:val="24"/>
      <w:lang w:eastAsia="ru-RU"/>
    </w:rPr>
  </w:style>
  <w:style w:type="character" w:styleId="af0">
    <w:name w:val="Placeholder Text"/>
    <w:basedOn w:val="a2"/>
    <w:uiPriority w:val="99"/>
    <w:semiHidden/>
    <w:rsid w:val="00872DC0"/>
    <w:rPr>
      <w:color w:val="808080"/>
    </w:rPr>
  </w:style>
  <w:style w:type="paragraph" w:styleId="af1">
    <w:name w:val="caption"/>
    <w:basedOn w:val="a1"/>
    <w:next w:val="a1"/>
    <w:uiPriority w:val="35"/>
    <w:unhideWhenUsed/>
    <w:qFormat/>
    <w:rsid w:val="0033732C"/>
    <w:pPr>
      <w:keepNext/>
      <w:spacing w:after="200"/>
      <w:ind w:firstLine="0"/>
      <w:jc w:val="both"/>
    </w:pPr>
    <w:rPr>
      <w:b/>
      <w:bCs/>
      <w:sz w:val="28"/>
      <w:szCs w:val="18"/>
    </w:rPr>
  </w:style>
  <w:style w:type="paragraph" w:styleId="af2">
    <w:name w:val="header"/>
    <w:basedOn w:val="a1"/>
    <w:link w:val="af3"/>
    <w:uiPriority w:val="99"/>
    <w:semiHidden/>
    <w:unhideWhenUsed/>
    <w:rsid w:val="0089000C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2"/>
    <w:link w:val="af2"/>
    <w:uiPriority w:val="99"/>
    <w:semiHidden/>
    <w:rsid w:val="0089000C"/>
    <w:rPr>
      <w:rFonts w:ascii="Times New Roman" w:hAnsi="Times New Roman"/>
      <w:sz w:val="24"/>
      <w:szCs w:val="24"/>
      <w:lang w:eastAsia="ru-RU"/>
    </w:rPr>
  </w:style>
  <w:style w:type="paragraph" w:styleId="af4">
    <w:name w:val="footer"/>
    <w:basedOn w:val="a1"/>
    <w:link w:val="af5"/>
    <w:uiPriority w:val="99"/>
    <w:unhideWhenUsed/>
    <w:rsid w:val="0089000C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2"/>
    <w:link w:val="af4"/>
    <w:uiPriority w:val="99"/>
    <w:rsid w:val="0089000C"/>
    <w:rPr>
      <w:rFonts w:ascii="Times New Roman" w:hAnsi="Times New Roman"/>
      <w:sz w:val="24"/>
      <w:szCs w:val="24"/>
      <w:lang w:eastAsia="ru-RU"/>
    </w:rPr>
  </w:style>
  <w:style w:type="character" w:customStyle="1" w:styleId="cit-doi">
    <w:name w:val="cit-doi"/>
    <w:basedOn w:val="a2"/>
    <w:rsid w:val="007F60CA"/>
  </w:style>
  <w:style w:type="character" w:customStyle="1" w:styleId="cit-sep">
    <w:name w:val="cit-sep"/>
    <w:basedOn w:val="a2"/>
    <w:rsid w:val="007F60CA"/>
  </w:style>
  <w:style w:type="character" w:customStyle="1" w:styleId="cit-auth">
    <w:name w:val="cit-auth"/>
    <w:basedOn w:val="a2"/>
    <w:rsid w:val="007F60CA"/>
  </w:style>
  <w:style w:type="paragraph" w:styleId="af6">
    <w:name w:val="Bibliography"/>
    <w:basedOn w:val="a1"/>
    <w:next w:val="a1"/>
    <w:uiPriority w:val="37"/>
    <w:unhideWhenUsed/>
    <w:rsid w:val="006A393E"/>
  </w:style>
  <w:style w:type="paragraph" w:customStyle="1" w:styleId="a">
    <w:name w:val="С Л"/>
    <w:basedOn w:val="11"/>
    <w:link w:val="af7"/>
    <w:qFormat/>
    <w:rsid w:val="006A393E"/>
    <w:pPr>
      <w:numPr>
        <w:numId w:val="5"/>
      </w:numPr>
      <w:tabs>
        <w:tab w:val="left" w:pos="57"/>
        <w:tab w:val="left" w:pos="142"/>
      </w:tabs>
      <w:ind w:left="0" w:firstLine="284"/>
    </w:pPr>
  </w:style>
  <w:style w:type="character" w:customStyle="1" w:styleId="af7">
    <w:name w:val="С Л Знак"/>
    <w:basedOn w:val="12"/>
    <w:link w:val="a"/>
    <w:rsid w:val="006A393E"/>
    <w:rPr>
      <w:rFonts w:ascii="Times New Roman" w:hAnsi="Times New Roman"/>
      <w:sz w:val="28"/>
      <w:szCs w:val="24"/>
      <w:lang w:eastAsia="ru-RU"/>
    </w:rPr>
  </w:style>
  <w:style w:type="table" w:styleId="af8">
    <w:name w:val="Table Grid"/>
    <w:basedOn w:val="a3"/>
    <w:uiPriority w:val="39"/>
    <w:rsid w:val="00132C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9">
    <w:name w:val="TOC Heading"/>
    <w:next w:val="a1"/>
    <w:uiPriority w:val="39"/>
    <w:unhideWhenUsed/>
    <w:qFormat/>
    <w:rsid w:val="002B4044"/>
    <w:pPr>
      <w:keepNext/>
      <w:keepLines/>
      <w:pageBreakBefore/>
      <w:spacing w:before="360" w:after="360" w:line="360" w:lineRule="auto"/>
      <w:ind w:firstLine="567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13">
    <w:name w:val="toc 1"/>
    <w:basedOn w:val="a1"/>
    <w:next w:val="a1"/>
    <w:autoRedefine/>
    <w:uiPriority w:val="39"/>
    <w:unhideWhenUsed/>
    <w:rsid w:val="002B4044"/>
    <w:pPr>
      <w:tabs>
        <w:tab w:val="right" w:leader="dot" w:pos="9345"/>
      </w:tabs>
      <w:spacing w:after="100"/>
      <w:ind w:firstLine="0"/>
    </w:pPr>
  </w:style>
  <w:style w:type="paragraph" w:customStyle="1" w:styleId="afa">
    <w:name w:val="оглавление"/>
    <w:basedOn w:val="1"/>
    <w:link w:val="afb"/>
    <w:rsid w:val="00D33320"/>
  </w:style>
  <w:style w:type="character" w:customStyle="1" w:styleId="afb">
    <w:name w:val="оглавление Знак"/>
    <w:basedOn w:val="10"/>
    <w:link w:val="afa"/>
    <w:rsid w:val="00D33320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customStyle="1" w:styleId="110">
    <w:name w:val="Заголовок1.1"/>
    <w:link w:val="111"/>
    <w:qFormat/>
    <w:rsid w:val="00D33320"/>
    <w:pPr>
      <w:pageBreakBefore/>
      <w:spacing w:line="360" w:lineRule="auto"/>
      <w:ind w:firstLine="567"/>
    </w:pPr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character" w:customStyle="1" w:styleId="111">
    <w:name w:val="Заголовок1.1 Знак"/>
    <w:basedOn w:val="10"/>
    <w:link w:val="110"/>
    <w:rsid w:val="00D33320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customStyle="1" w:styleId="afc">
    <w:name w:val="таблица"/>
    <w:basedOn w:val="a1"/>
    <w:link w:val="afd"/>
    <w:qFormat/>
    <w:rsid w:val="001C11B7"/>
    <w:pPr>
      <w:ind w:firstLine="0"/>
      <w:jc w:val="center"/>
    </w:pPr>
    <w:rPr>
      <w:rFonts w:cs="Times New Roman"/>
      <w:sz w:val="22"/>
      <w:szCs w:val="22"/>
    </w:rPr>
  </w:style>
  <w:style w:type="character" w:customStyle="1" w:styleId="afd">
    <w:name w:val="таблица Знак"/>
    <w:basedOn w:val="a2"/>
    <w:link w:val="afc"/>
    <w:rsid w:val="001C11B7"/>
    <w:rPr>
      <w:rFonts w:ascii="Times New Roman" w:hAnsi="Times New Roman" w:cs="Times New Roman"/>
      <w:lang w:eastAsia="ru-RU"/>
    </w:rPr>
  </w:style>
  <w:style w:type="paragraph" w:styleId="14">
    <w:name w:val="index 1"/>
    <w:basedOn w:val="a1"/>
    <w:next w:val="a1"/>
    <w:autoRedefine/>
    <w:uiPriority w:val="99"/>
    <w:semiHidden/>
    <w:unhideWhenUsed/>
    <w:rsid w:val="00676F09"/>
    <w:pPr>
      <w:ind w:left="240" w:hanging="240"/>
    </w:pPr>
  </w:style>
  <w:style w:type="character" w:customStyle="1" w:styleId="doi">
    <w:name w:val="doi"/>
    <w:basedOn w:val="a2"/>
    <w:rsid w:val="00B21228"/>
  </w:style>
  <w:style w:type="character" w:customStyle="1" w:styleId="afe">
    <w:name w:val="Основной мой Знак"/>
    <w:link w:val="aff"/>
    <w:locked/>
    <w:rsid w:val="00797D58"/>
    <w:rPr>
      <w:rFonts w:ascii="Times New Roman" w:hAnsi="Times New Roman"/>
      <w:sz w:val="28"/>
      <w:lang w:eastAsia="ru-RU"/>
    </w:rPr>
  </w:style>
  <w:style w:type="paragraph" w:customStyle="1" w:styleId="aff">
    <w:name w:val="Основной мой"/>
    <w:link w:val="afe"/>
    <w:qFormat/>
    <w:rsid w:val="00797D58"/>
    <w:pPr>
      <w:spacing w:after="0" w:line="360" w:lineRule="auto"/>
      <w:ind w:firstLine="567"/>
      <w:jc w:val="both"/>
    </w:pPr>
    <w:rPr>
      <w:rFonts w:ascii="Times New Roman" w:hAnsi="Times New Roman"/>
      <w:sz w:val="28"/>
      <w:lang w:eastAsia="ru-RU"/>
    </w:rPr>
  </w:style>
  <w:style w:type="paragraph" w:styleId="aff0">
    <w:name w:val="Normal (Web)"/>
    <w:basedOn w:val="a1"/>
    <w:uiPriority w:val="99"/>
    <w:semiHidden/>
    <w:unhideWhenUsed/>
    <w:rsid w:val="006F7210"/>
    <w:pPr>
      <w:widowControl/>
      <w:autoSpaceDE/>
      <w:autoSpaceDN/>
      <w:adjustRightInd/>
      <w:spacing w:before="100" w:beforeAutospacing="1" w:after="100" w:afterAutospacing="1"/>
      <w:ind w:firstLine="0"/>
    </w:pPr>
    <w:rPr>
      <w:rFonts w:eastAsia="Times New Roman" w:cs="Times New Roman"/>
    </w:rPr>
  </w:style>
  <w:style w:type="paragraph" w:styleId="aff1">
    <w:name w:val="List Paragraph"/>
    <w:basedOn w:val="a1"/>
    <w:link w:val="aff2"/>
    <w:qFormat/>
    <w:rsid w:val="006F7210"/>
    <w:pPr>
      <w:widowControl/>
      <w:autoSpaceDE/>
      <w:autoSpaceDN/>
      <w:adjustRightInd/>
      <w:ind w:left="720" w:firstLine="0"/>
      <w:contextualSpacing/>
    </w:pPr>
    <w:rPr>
      <w:rFonts w:eastAsia="Times New Roman" w:cs="Times New Roman"/>
    </w:rPr>
  </w:style>
  <w:style w:type="character" w:customStyle="1" w:styleId="fontstyle01">
    <w:name w:val="fontstyle01"/>
    <w:basedOn w:val="a2"/>
    <w:rsid w:val="005A796A"/>
    <w:rPr>
      <w:rFonts w:ascii="Book Antiqua" w:hAnsi="Book Antiqua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2"/>
    <w:rsid w:val="005A796A"/>
    <w:rPr>
      <w:rFonts w:ascii="Book Antiqua" w:hAnsi="Book Antiqua" w:hint="default"/>
      <w:b w:val="0"/>
      <w:bCs w:val="0"/>
      <w:i/>
      <w:iCs/>
      <w:color w:val="000000"/>
      <w:sz w:val="96"/>
      <w:szCs w:val="96"/>
    </w:rPr>
  </w:style>
  <w:style w:type="character" w:customStyle="1" w:styleId="aff2">
    <w:name w:val="Абзац списка Знак"/>
    <w:basedOn w:val="a2"/>
    <w:link w:val="aff1"/>
    <w:uiPriority w:val="34"/>
    <w:locked/>
    <w:rsid w:val="000C579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3">
    <w:name w:val="формула"/>
    <w:basedOn w:val="a1"/>
    <w:rsid w:val="00BC3BC1"/>
    <w:pPr>
      <w:tabs>
        <w:tab w:val="center" w:pos="3345"/>
        <w:tab w:val="right" w:pos="6747"/>
      </w:tabs>
      <w:autoSpaceDE/>
      <w:autoSpaceDN/>
      <w:adjustRightInd/>
      <w:spacing w:before="120" w:after="160"/>
      <w:ind w:firstLine="0"/>
      <w:jc w:val="center"/>
    </w:pPr>
    <w:rPr>
      <w:rFonts w:eastAsia="Times New Roman" w:cs="Times New Roman"/>
      <w:sz w:val="22"/>
      <w:szCs w:val="20"/>
    </w:rPr>
  </w:style>
  <w:style w:type="paragraph" w:customStyle="1" w:styleId="aff4">
    <w:name w:val="Обычный с нулевым отступом"/>
    <w:basedOn w:val="a1"/>
    <w:next w:val="a1"/>
    <w:qFormat/>
    <w:rsid w:val="00BC3BC1"/>
    <w:pPr>
      <w:widowControl/>
      <w:autoSpaceDE/>
      <w:autoSpaceDN/>
      <w:adjustRightInd/>
      <w:spacing w:before="120" w:after="120"/>
      <w:ind w:firstLine="0"/>
      <w:jc w:val="both"/>
    </w:pPr>
    <w:rPr>
      <w:rFonts w:eastAsia="Times New Roman"/>
      <w:sz w:val="20"/>
      <w:szCs w:val="20"/>
      <w:lang w:eastAsia="en-US"/>
    </w:rPr>
  </w:style>
  <w:style w:type="paragraph" w:customStyle="1" w:styleId="aff5">
    <w:name w:val="_Параграф"/>
    <w:basedOn w:val="a1"/>
    <w:link w:val="aff6"/>
    <w:rsid w:val="00BC3BC1"/>
    <w:pPr>
      <w:widowControl/>
      <w:autoSpaceDE/>
      <w:autoSpaceDN/>
      <w:adjustRightInd/>
      <w:spacing w:after="120" w:line="360" w:lineRule="auto"/>
      <w:ind w:firstLine="709"/>
      <w:jc w:val="both"/>
    </w:pPr>
    <w:rPr>
      <w:rFonts w:eastAsia="Calibri" w:cs="Times New Roman"/>
      <w:sz w:val="28"/>
      <w:szCs w:val="22"/>
      <w:lang w:eastAsia="en-US"/>
    </w:rPr>
  </w:style>
  <w:style w:type="paragraph" w:customStyle="1" w:styleId="0">
    <w:name w:val="_Параграф 0"/>
    <w:basedOn w:val="aff5"/>
    <w:link w:val="00"/>
    <w:rsid w:val="00BC3BC1"/>
    <w:pPr>
      <w:ind w:firstLine="0"/>
    </w:pPr>
    <w:rPr>
      <w:rFonts w:eastAsia="Times New Roman"/>
      <w:szCs w:val="20"/>
    </w:rPr>
  </w:style>
  <w:style w:type="character" w:customStyle="1" w:styleId="aff6">
    <w:name w:val="_Параграф Знак"/>
    <w:basedOn w:val="a2"/>
    <w:link w:val="aff5"/>
    <w:rsid w:val="00BC3BC1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f6"/>
    <w:link w:val="0"/>
    <w:rsid w:val="00BC3BC1"/>
    <w:rPr>
      <w:rFonts w:ascii="Times New Roman" w:eastAsia="Times New Roman" w:hAnsi="Times New Roman" w:cs="Times New Roman"/>
      <w:sz w:val="28"/>
      <w:szCs w:val="20"/>
    </w:rPr>
  </w:style>
  <w:style w:type="paragraph" w:styleId="23">
    <w:name w:val="toc 2"/>
    <w:basedOn w:val="a1"/>
    <w:next w:val="a1"/>
    <w:autoRedefine/>
    <w:uiPriority w:val="39"/>
    <w:unhideWhenUsed/>
    <w:rsid w:val="00284D76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50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8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9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8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97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72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7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40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2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59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4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9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0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8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97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36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8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85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21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348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68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43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10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7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2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29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30397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98512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40634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66836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78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6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6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96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4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69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>
  <b:Source>
    <b:Tag>Заполнитель1</b:Tag>
    <b:SourceType>Book</b:SourceType>
    <b:Guid>{9DB5C158-DE7D-46B0-B0AD-A3F50C10FA41}</b:Guid>
    <b:RefOrder>1</b:RefOrder>
  </b:Source>
</b:Sources>
</file>

<file path=customXml/itemProps1.xml><?xml version="1.0" encoding="utf-8"?>
<ds:datastoreItem xmlns:ds="http://schemas.openxmlformats.org/officeDocument/2006/customXml" ds:itemID="{39EBFF3A-7375-437B-ABF0-6C1FEB541E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51</TotalTime>
  <Pages>10</Pages>
  <Words>2121</Words>
  <Characters>12091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1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MG</dc:creator>
  <cp:keywords/>
  <dc:description/>
  <cp:lastModifiedBy>Dmitrii</cp:lastModifiedBy>
  <cp:revision>54</cp:revision>
  <cp:lastPrinted>2017-12-13T03:05:00Z</cp:lastPrinted>
  <dcterms:created xsi:type="dcterms:W3CDTF">2017-05-26T07:52:00Z</dcterms:created>
  <dcterms:modified xsi:type="dcterms:W3CDTF">2018-06-02T0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